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notesSlides/notesSlide5.xml" ContentType="application/vnd.openxmlformats-officedocument.presentationml.notesSlide+xml"/>
  <Override PartName="/ppt/ink/ink45.xml" ContentType="application/inkml+xml"/>
  <Override PartName="/ppt/ink/ink46.xml" ContentType="application/inkml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0" r:id="rId2"/>
    <p:sldMasterId id="2147483662" r:id="rId3"/>
  </p:sldMasterIdLst>
  <p:notesMasterIdLst>
    <p:notesMasterId r:id="rId23"/>
  </p:notesMasterIdLst>
  <p:sldIdLst>
    <p:sldId id="259" r:id="rId4"/>
    <p:sldId id="269" r:id="rId5"/>
    <p:sldId id="262" r:id="rId6"/>
    <p:sldId id="271" r:id="rId7"/>
    <p:sldId id="272" r:id="rId8"/>
    <p:sldId id="273" r:id="rId9"/>
    <p:sldId id="260" r:id="rId10"/>
    <p:sldId id="274" r:id="rId11"/>
    <p:sldId id="275" r:id="rId12"/>
    <p:sldId id="290" r:id="rId13"/>
    <p:sldId id="279" r:id="rId14"/>
    <p:sldId id="280" r:id="rId15"/>
    <p:sldId id="281" r:id="rId16"/>
    <p:sldId id="283" r:id="rId17"/>
    <p:sldId id="282" r:id="rId18"/>
    <p:sldId id="285" r:id="rId19"/>
    <p:sldId id="284" r:id="rId20"/>
    <p:sldId id="289" r:id="rId21"/>
    <p:sldId id="261" r:id="rId22"/>
  </p:sldIdLst>
  <p:sldSz cx="12192000" cy="6858000"/>
  <p:notesSz cx="6858000" cy="9144000"/>
  <p:custDataLst>
    <p:tags r:id="rId24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2CB98"/>
    <a:srgbClr val="A7E8A2"/>
    <a:srgbClr val="FF66CC"/>
    <a:srgbClr val="42A6E6"/>
    <a:srgbClr val="FFC000"/>
    <a:srgbClr val="5FB9CB"/>
    <a:srgbClr val="42A4E6"/>
    <a:srgbClr val="9A8674"/>
    <a:srgbClr val="FF94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>
        <p:scale>
          <a:sx n="75" d="100"/>
          <a:sy n="75" d="100"/>
        </p:scale>
        <p:origin x="6" y="5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ags" Target="tags/tag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theme" Target="theme/theme1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0:17.46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8455 11658 0,'-25'0'47,"-25"0"-47,25 0 0,1 0 0,-1 0 16,-25 0-16,25 0 15,1 0-15,-1 0 0,-25 0 16,1 0-16,24 0 0,0 0 0,0 0 16,0 0-16,-49 0 0,49 0 15,0 0-15,-24 0 0,24 0 0,0 0 0,0 0 16,-24 0-16,24 0 15,-25 0-15,26 0 0,-1 25 16,-25 0 31,25 24-47,-24-24 16,49 0-16,0 25 15,-25-50-15,25 24 0,-25 1 0,-25 0 16,26 25-16,-1 24 15,0-49-15,0 0 0,25 24 16,0-24-16,0 0 0,-25 25 16,25-26-16,0 1 0,0 0 15,0 25-15,0-1 16,0-24-16,0 0 16,0 0-16,0-1 0,25-24 15,0 25-15,0 0 16,0-25-16,-25 50 15,24-26-15,1 1 16,0 0 15,-25 0-31,50-25 16,-26 25 0,1-25-1,0 0-15,0 0 16,0 24-16,0-24 15,-1 0 1,26 0-16,-25 0 16,0 0-1,-1 0 1,1 0-16,0 0 16,0 0-16,0 0 15,-1 0-15,26 0 16,-25 0-16,0 0 15,-1 0 17,1 0-17,0 0-15,0 0 0,0-24 32,24 24-32,-49-25 15,25 0-15,0 0 31,0 25-15,-1-49-16,1 24 16,0-25-16,0 25 15,0-24-15,-1 49 0,1-25 16,0 0-16,0 25 0,0-25 0,-1 25 16,-24-24-16,75-1 0,-75 0 15,50 25-15,-50-25 0,24 0 16,1 1 15,0-1-15,0 25-1,-25-50 1,0 25-16,0 0 16,0 1-1,0-26 1,0 25-1,0 0-15,0-24 0,0 24 16,0 0 0,0 0 15,0 1-15,0-1-1,0 0-15,-25-25 31,25 26-31,-50-26 16,26 25 0,-1 25-16,0 0 0,0-49 15,0 49-15,0 0 16,1 0-16,-1 0 16,-25 0-16,25 0 0,1 0 15,-26 0-15,50-25 0,-25 25 16,0 0-16,1 0 0,-1 0 15,-25 0 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2:25.89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6424 7169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2:32.88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7045 5581 0,'-25'0'125,"0"0"-109,-25 0-16,26 0 16,-1 0-16,0 0 0,-25 0 15,1 0-15,24 0 0,-25 0 0,25 25 16,-24-25-16,-26 0 0,51 0 0,-26 25 15,0-1-15,1-24 0,-26 25 0,51-25 16,-1 0-16,0 0 0,-25 25 16,26 0-16,-26-25 0,25 25 47,25-1 15,-25-24-46,1 25-16,24 25 31,-25-50-15,25 25-16,-25-25 0,25 25 31,0-1-16,-25 1-15,0-25 16,25 25-16,-24 0 16,24 0-16,-25-1 0,0-24 0,25 25 15,-25 0-15,0 25 0,25-26 0,-25-24 16,25 25-16,-24 0 16,-1 25 15,0-50-16,25 24-15,-25 26 16,0-25 0,1 24-16,24-24 15,-25 0-15,25 0 16,-25-25-16,25 49 0,-25-49 0,25 25 16,-25 0-16,1 0 15,-1 24 1,25-24-16,0 0 15,-50 0-15,50 0 16,0 24-16,-25-24 16,25 0-16,0 25 15,-24-26-15,24 1 16,0 25-16,0-25 0,0-1 16,0 1-16,0 25 15,0-25-15,0-1 0,0 26 0,0-25 16,0 0-1,0-1 17,0 1-32,0 0 15,0 0-15,0 49 0,0-49 16,0 0-16,0 24 16,0-24-16,24 0 0,-24 25 0,25-26 15,0 1-15,-25 0 0,25 0 16,-25 0-16,25-25 0,-25 24 0,24-24 15,-24 25-15,25 0 16,0 0 0,0 24-1,0-24-15,-25 0 16,0 0-16,24-25 0,-24 25 16,25-25-16,-25 49 15,25-24-15,-25 0 31,25 0-15,0 0 15,-1-1-15,-24 1 0,25-25-16,-25 50 15,25-25 1,0-1-1,-25 1-15,25 25 16,0-25-16,-1 24 16,26 75-16,0-74 15,-1-25-15,-49-1 0,25 1 16,25 0 0,-26 25-16,26-26 15,-25 26-15,0-50 31,-1 25-15,1-25-16,-25 25 16,25-1-16,0-24 15,0 25 1,-1-25-16,1 25 16,0 0-1,-25 0-15,25-25 0,0 0 16,-1 25-1,26-1 1,-25 1 0,0-25-16,-25 25 0,24-25 15,1 0-15,-25 25 16,25-25-16,0 25 16,0-1-16,-1-24 31,1 25-31,0-25 15,0 25 48,0-25 15,0 0-47,24 0 1,-24 0-17,0 0 16,0 0 1,24 0-17,-24 0 1,0 0 0,0 0-1,24 0 1,-24 0 31,-25-25 203,0 0-235,0 1-15,0-26 16,0 25-16,0 0 16,0 1-1,0-26 1,0 25 15,0-25 0,0 26-15,0-1-16,0-25 16,0 25-16,0 1 15,25-1 1,-25-25-16,0 25 31,0 1-15,25-1-16,-25 0 15,24-25-15,1 26 16,-25-1-16,0 0 0,0 0 16,0-24-1,25 24-15,-25 0 16,0 0-16,0-24 15,0 24 1,0 0-16,25 0 16,0-24-1,-25 24 1,0 0-16,0-25 16,0 26-1,0-1-15,0 0 16,0-25-1,0 25-15,0 1 16,0-1-16,0 0 16,0-25-16,0 26 15,0-1-15,-25 25 16,25-25-16,0 0 0,0 0 16,0 1-1,-25 24-15,25-50 0,0 25 0,-25 25 16,25-49-16,0 24 31,0 0-31,-49 0 16,24-24 15,0 24-15,25 0-1,0 0-15,0 0 16,-25-24-16,-24-1 15,49 25-15,0 1 16,0-1-16,-25 0 16,25 0-16,0 0 15,0 1 1,-25 24-16,25-25 16,0 0-1,0 0 1,0 0-1,0 1 1,0-26-16,0 25 16,0 0-1,0 0-15,0-24 0,0 24 16,0 0-16,0 0 16,0-24-16,0 24 15,0 0-15,0-24 0,0 24 16,0 0-16,0 0 15,0-24-15,0 24 16,0-25-16,0 25 16,0 1-16,0-26 15,0 25-15,0 0 0,25-24 16,-25 24-16,0 0 16,0 0-16,0 1 15,25-1-15,-25 0 16,0 0-16,0 0 0,0-24 15,0 24 1,0-25 0,0 25 15,0 1 0,0-1-15,0-25-1,0 25 64,0 1-17,0-1-46,0-25-16,0 25 15,0 1 1,0-1-16,0-25 16,0 25 77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2:34.36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7268 5407 0,'49'0'140,"-49"50"-124,0-25-16,0 0 0,0 24 0,0-24 16,0 25-16,0-26 0,25 1 15,0 50-15,-25-51 0,0 26 16,25 0-16,-25-1 16,25-24-16,-25 0 15,0 25 1,0-26 15,0 1-15,0 0-16,0 25 15,0-26-15,0 1 16,0 0-16,24-25 16,-24 25-16,0 24 15,0-24-15,25 0 16,-25 25-16,0-26 0,0 1 15,0 0-15,0 25 16,0-26 0,0 1-16,0 25 0,0-25 15,0-1-15,0 1 0,0 25 16,0-25-16,0-1 0,0 1 0,0 50 16,0-50-16,0-1 15,0 1-15,0 25 0,0-25 0,0-1 0,0 1 16,0 25-16,0-25 15,0-1 1,0 1-16,0 0 16,0 0-1,0 0-15,0-1 16,0 1-16,0 25 0,0-25 16,0-1-16,0 26 0,0-25 15,0 24-15,0-24 16,0 0-16,0 0 0,0 24 0,0-24 15,0 0-15,0 49 0,0-49 16,0 0-16,0 25 16,0-26-16,0 1 0,0 0 15,0 25-15,0-25 16,0-1-16,0 26 16,0-25-16,0 0 15,-25 24-15,1-24 16,24 0-1,0 0-15,0-1 0,0 1 16,-25-25-16,25 25 16,0 25-1,0-26-15,0 1 16,0 0 0,0 25-1,0-26-15,0 1 16,-25 0-16,0 25 15,25-26-15,0 1 16,0 25-16,0-25 16,-25-1 124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2:40.98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6102 14362 0,'25'0'125,"0"0"-125,-1 0 0,26 0 0,-25 0 16,24 0-16,-24 0 0,74 0 16,-24-25-16,98-25 15,-24 26-15,-49 24 0,172-25 16,-24 25-16,-124 0 0,50 0 16,-100 0-16,1 0 0,-1 0 15,1 0-15,-26 0 0,1 0 0,-50-25 94,50 0-78,-26 0-16,1 25 15,0-24-15,0-1 16,0-25-16,-1 25 15,1-24-15,0-26 0,0 51 16,-25-26-16,25 25 16,-1 0-16,1-24 0,-25 24 15,0 0-15,0 0 0,25 25 0,-25-24 16,0-1-16,0 0 0,0-25 16,25 26-16,-25-26 0,0 25 15,0 0-15,0-49 0,0 24 16,0 1-16,0 24 0,0-99 15,0 74-15,25 1 0,-25-1 16,0-24-16,0 49 0,0 0 16,0-25-16,0 26 0,0-1 0,0-25 15,0 25-15,0 1 16,0-1-16,0 0 0,0 0 16,0 0-16,0-24 15,0 24-15,0 0 16,-25 0-16,-25-24 15,50 24 1,-49 0 0,49 0-16,-25 1 15,-25-26-15,50 25 16,-25 0-16,1 0 0,-1 1 16,0-1-16,0 0 0,-24 25 0,-1-25 0,0-24 15,26 49-15,-26-25 0,0-25 16,25 25-16,-24 1 0,-1-1 0,1 0 15,24 25 1,0 0-16,25-25 16,-25 25-16,0 0 15,25-25-15,-24 1 0,-1 24 16,0 0-16,0 0 0,-24-50 16,24 50-16,-25 0 0,25 0 15,-24 0-15,-1 0 0,1-25 0,-1 0 0,0 1 16,-24 24-16,24-50 0,26 50 15,-1 0-15,0 0 0,0 0 16,0 0-16,1 0 16,-26-25-16,0 0 15,25 25 1,1 0-16,-1 0 16,-25 0-16,-24 0 0,24 0 0,-74 0 15,75 0-15,-51 0 0,26 0 16,0 0-16,-1 0 0,1 0 0,-25 0 15,-75 0-15,124 0 0,-74 0 16,75 0-16,-1 0 0,25 0 16,0 0-1,-24 0 1,24 0-16,0 0 16,0 0-16,-24 0 0,24 0 0,0 0 15,-24 0-15,24 0 0,0 0 16,-25 25-16,1-25 0,24 0 0,0 25 0,-49-25 15,24 25-15,25 0 0,0-25 16,-24 0-16,-1 0 0,-49 49 16,99-24-16,-25 0 0,-24-25 0,24 49 15,-25-49-15,25 0 0,1 0 16,-1 25-16,-25 0 0,25-25 16,-24 25-1,24-25-15,25 25 0,-25-25 0,0 24 16,1 1-16,24 0 0,-25 0 15,0 24-15,0-24 16,25 0-16,-49 25 16,24-26-16,25 1 0,0 25 15,0 0 1,0-1-16,0-24 0,-25 0 0,25 24 0,0-24 16,-25 0-16,25 25 0,0-26 0,0 1 15,0 0-15,0 49 16,0-49-16,0 25 0,0 24 0,0-49 0,0 0 15,0 0-15,0 49 16,0-49-16,0 0 0,0 24 0,0-24 16,0 0-16,0 0 0,0 24 15,0 1-15,0-25 0,0 0 0,0-1 16,25 1-16,-25 0 0,0 0 0,0 49 16,25-49-1,0 0-15,-25 24 0,0-24 16,0 0-16,24 25 0,1-26 15,0 1-15,-25 0 0,25-25 16,0 25-16,-1 0 16,-24-1-16,25-24 0,-25 25 15,25-25-15,0 25 0,0 0 16,-25 0-16,24-1 16,-24 1-16,50 0 15,-25 0-15,0 0 0,-1 24 0,26-49 16,24 50-16,-24-1 15,-25-49-15,0 0 0,24 50 16,1-50-16,-25 50 0,-1-50 0,26 0 16,-50 24-16,25-24 0,0 25 15,0-25-15,24 25 0,-24 0 16,25-25-16,-26 25 16,1 0-1,25-1 1,-25 1-16,-1-25 0,26 0 15,-25 25-15,24-25 0,-24 0 0,25 0 16,-25 0-16,-1 25 0,51 0 0,-50-25 16,74 24-16,-74-24 15,24 25-15,-24-25 0,0 0 0,0 0 16,24 0-16,-24 0 16,0 0-1,25 0 16,-26 0 1,1 0-32,0 0 0,25 0 15,-1 0 1,1 0-16,-25 0 0,24 0 16,-24 0-16,0 0 0,0 0 0,-1 0 15,1 0-15,0-25 31,-25 1-15,25 24 15,0 0-31,-1-25 16,1 0-16,0 25 16,0 0-16,0-25 15,-25 0-15,24 25 16,26 0 31,-25 0-32,0 0 1,24 0 0,-24 0-16,25 0 15,-26 0 1,1 0-16,0 0 0,25 0 15,-25 0-15,-1 0 0,26 0 16,-25 0-16,0 0 0,-1 0 16,26 0-16,-25 0 15,0 0 48,24 0-48,-24 0 1,0 0 0,0 0-1,24 0 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2:59.39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743 6449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3:00.10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5056 6375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3:00.70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4759 8037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3:11.64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718 6524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3:12.24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5106 6796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3:12.70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4610 8359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0:28.62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5035 5507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3:18.55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470 11857 0,'0'0'0,"-24"0"32,-1-25-17,0 25-15,0-25 16,0 25-1,0 0 1,1 0-16,-26-50 0,25 50 16,-49 0-16,-1 0 0,51 0 15,-26-24-15,0 24 0,1 0 0,-26 0 16,-49 0-16,50 0 0,24 0 16,-49 0-16,50 0 0,24 0 15,-25 0-15,-49 0 0,74 0 16,0 0-16,-24 0 0,24 0 15,-25 0-15,1 0 0,-26 0 0,50 0 16,1 0-16,-26 0 0,0 0 16,1 0-16,-1 0 0,25 0 0,1 0 15,-26 0-15,25 24 0,0 1 16,-99-25-16,100 0 0,-51 25 16,50 0-16,-24-25 0,-1 0 15,-49 25-15,74-1 0,-49-24 16,49 25-16,-25 0 0,-74 49 15,75-74-15,-51 75 16,51-75-16,-26 25 0,-24-1 16,74-24-16,-24 0 0,24 25 15,0 0-15,-24-25 0,24 25 16,-25 0-16,50 0 16,-25-25-1,25 24-15,-25 1 16,25 0-16,-24-25 0,-1 25 15,25 0 1,-50 24-16,25 1 16,25-25-16,-24-1 0,-1 26 15,0-25-15,25 0 0,0 24 16,-25-24-16,25 0 16,0 0-16,0-1 0,0 26 15,0-25 1,0 0-16,0-1 15,0 1-15,0 0 0,0 0 16,0 24-16,0-24 16,0 0-16,0 25 0,0-26 15,25-24-15,0 25 16,-25 0-16,0 0 0,25-25 16,-1 50-16,1-26 0,0 1 15,-25 0-15,25 25 0,24-26 16,-49 26-16,25-50 0,0 25 0,-25 0 15,50-1-15,-25 1 16,-1-25-16,1 50 16,25-50-16,-25 25 0,-1-1 0,26 1 15,-25-25-15,24 25 0,26 0 16,-26 24-16,-24-49 0,0 50 0,25-25 16,-26-25-16,26 49 0,24-24 0,-24 25 15,0-50-15,-26 49 0,26-24 0,0-25 16,-1 50-16,1-25 0,-25-1 0,74 1 15,-25 0-15,-49 0 0,25-25 16,-1 0-16,1 25 0,-25-25 0,0 0 16,24 24-16,-24 1 0,0-25 15,49 0-15,-24 25 16,-1-25-16,-24 25 0,25-25 16,-25 0-16,24 25 0,-24 0 15,25-25-15,123 24 0,-98-24 0,-1 0 16,25 0-16,-24 0 0,-1 0 0,1 0 15,-1 0-15,100 25 16,-100 0-16,0-25 0,1 0 0,-1 0 0,1 0 16,-1 0-16,1 0 0,-26 0 15,1 0-15,24 0 0,25 0 16,-49 0-16,24 0 0,-24 0 0,-25 0 16,24 0-16,1 0 0,-25 0 0,49 0 15,-49 0-15,25 0 16,-1 0-16,-49-25 0,50 0 15,-25 1-15,-1 24 0,1-25 16,-25 0-16,25 0 0,0 0 16,25-24-16,-26 24 0,1 0 15,25-25-15,-25 26 0,-1-1 16,26 0-16,-25 0 0,24-24 0,-24 24 16,0-50-16,0 51 15,0 24-15,-25-25 0,24-25 16,1 25-16,-25 1 15,25-26 1,-25 25-16,0 0 0,25-24 0,0-1 16,-25 25-1,24-24-15,-24-1 0,0 1 16,0 24-16,0-25 0,0-49 16,0 49-16,0 1 15,0 24-15,0-25 0,0 25 0,0 1 16,0-26-16,0 25 0,-49 0 15,49 1-15,0-1 0,-25 0 16,25 0-16,-25 0 0,0 25 16,1-49-16,-1 24 0,25 0 15,-25 25-15,0-25 0,0 25 16,25-24-16,-24 24 0,-26-25 16,25 0-16,0 0 0,1 0 15,-1 1-15,-25-1 0,25 0 0,-24 25 16,24-25-16,0 25 0,-25 0 15,-24-49-15,0 49 16,-1-50-16,50 50 16,1 0-16,-26-25 0,0 0 15,1 25-15,24-24 0,0 24 16,-24 0-16,24 0 0,0-50 0,0 50 16,-24 0-16,24 0 0,0 0 15,0 0-15,0 0 16,1-25-1,-1 0-15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3:27.46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5007 15850 0,'-25'0'94,"50"0"-63,49 0-31,-24 0 16,24 0-16,25-25 0,1 1 0,49-1 0,148-25 16,-98 1-16,-1 24 0,25 0 15,-24 25-15,24 0 0,-25 0 0,26 0 16,24 0-16,-25 0 0,-25 0 16,-24 0-16,148 0 0,-173 0 15,-74 0-15,-26 0 0,26 0 0,-26 0 16,1 0-16,0 0 0,-26 0 0,26 0 15,-25 0-15,0 0 16,-1 0 0,1 0-16,0 0 15,25 0-15,-1-25 0,-24 25 16,49 0-16,1 0 0,24 0 0,50 0 16,-50 0-16,-24 0 0,73 0 15,-98 0-15,-25 0 16,24 0-16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3:33.62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1952 6028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3:34.50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3515 5928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3:36.01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4581 5953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3:41.21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4780 702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3:42.56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4904 8434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3:43.06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6169 8483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3:43.61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7608 8558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3:51.46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1828 6028 0,'50'0'172,"-25"0"-172,-1 0 15,26 0 1,-25 0-16,0 0 0,-1 0 16,26 0-16,-25 0 15,0 0-15,-1 0 16,26 0-16,-25 0 16,0 0-16,24 0 15,-24 0 1,25 0 31,-75-25 140,0 25-156,25-25-15,-25 25 0,0 0-16,1-25 15,-26 25-15,25 0 16,0 0-16,-24-49 16,24 49-16,0 0 15,0 0-15,1 0 16,-1 0-16,0 0 15,-25 0-15,26 0 16,-1 0-16,0 0 16,-25 0-16,26 0 15,-1 0 1,-25 0 0,25 0-1,0 0 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0:29.22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5631 635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3:52.83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4457 5606 0,'0'25'94,"25"-1"-78,25-24-1,-25 0-15,-1 25 16,26 0-16,-25-25 16,0 0-16,-1 0 0,1 0 0,0 25 15,0-25-15,0 0 16,-1 0 0,26 0 15,-25 0-31,0 0 15,0 0 17,24 0-1,1 0 0,-25 0-15,-1 0-1,1 0 1,25 0-16,-25 25 0,-1-25 16,-48 0 171,-1 0-171,-25 0-16,1 0 15,24 0-15,0 0 0,-49 0 16,24 0-16,0 0 0,1 0 16,24 0-16,0 0 0,0 0 15,-24 0-15,24 0 16,-25 0-16,25 0 16,1-25-16,-1 25 78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3:54.02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4755 8533 0,'25'0'62,"24"0"-46,-24 0-16,0 25 16,25-1-16,-25-24 0,-1 0 0,26 0 15,-25 0-15,0 0 16,-1 0-16,1 0 16,25 0-1,-25 0-15,-1 0 16,1 0 15,0 0-15,0 0 15,-50 0 110,0 0-126,-49 0-15,49 0 16,-25 25-16,1-25 0,24 0 15,0 0-15,0 25 0,1-25 16,-1 0-16,0 0 0,-25 25 16,25 0-1,1-25 17,-1 0-32,0 0 0,-25 0 15,26 0 1,-1 0-1,0 0-15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3:55.56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7806 8359 0,'25'0'109,"0"0"-109,-1 0 0,26 25 0,-25 25 16,24-26-1,-24 1-15,0-25 0,25 25 0,-50 0 16,25-25 0,-75 0 140,0 0-156,1 0 15,24 0 1,0 0-16,0 0 16,-24-50-16,24 50 0,0 0 0,-25 0 15,26 0-15,-1 0 16,0 0-16,-25 0 16,26 0-1,-1 0 1,-25 0-1,25 0 17,1 0 30,-1 0-46,0 0 15,0 0-31,0 0 16,1 0-1,-26-49 17,75 49 186,0 0-218,-1 0 0,1 0 16,-25 24-16,25-24 0,0 25 16,0-25-16,-1 25 15,26-25 32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4:42.57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8703 7590 0,'25'0'0,"24"0"78,-24 0-31,0 0-31,0 0 0,24 0-16,-24 0 0,0 0 15,0 0-15,-25 25 0,49-25 0,1 25 16,-1-25-16,-24 0 0,25 0 0,24 0 15,1 0-15,-1 25 0,50-1 0,-49-24 16,24 0-16,25 0 0,0 25 0,-25 0 16,174 49-16,-149-74 0,-25 25 15,0-25-15,1 0 0,-26 0 0,0 25 16,1 0-16,-26 0 0,1-25 0,0 0 16,-26 0-16,26 0 0,-25 0 15,0 0-15,-1 0 0,26 0 16,-25 0-16,24 24 0,1 1 15,0-25-15,-26 0 16,1 25-16,25-25 0,-25 0 16,-1 0-16,26 0 0,0 0 0,-1 0 15,-24 0-15,25 0 0,-1 25 0,26 0 16,-26-25-16,1 0 0,0 0 0,24 0 16,25 0-16,-49 0 0,24 25 0,-24-25 0,24 0 15,-24 0-15,49 0 0,-24 0 0,24 24 16,-25 1-16,25-25 0,-24 25 15,24-25-15,50 0 0,-50 0 0,-25 0 16,-24 0-16,24 0 0,-24 0 0,-25 0 16,24 0-16,1 0 0,-25 0 15,0 0-15,0 0 16,24 0 0,-24 0-1,0 0-15,0 0 0,24 0 16,1 0-16,-25 0 0,99-25 15,-75 0-15,1 25 0,123-74 16,-98 74-16,-26 0 0,26-25 16,49-25-16,-74 50 0,-1 0 15,26 0-15,-1 0 0,0 0 0,-49-24 16,25-1-16,-1 25 0,1 0 0,-25 0 0,0-25 16,-1 25 30,1 0 48,25 0-63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4:48.39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0492 12551 0,'25'0'125,"0"0"-125,25 0 16,-26 0-16,1 0 15,50 0-15,-26 0 0,-24 0 16,25 0-16,24 0 0,0 0 16,-24 0-16,0 0 15,-1 0-15,1 0 0,-25 0 0,0 0 16,24 0-16,26 0 0,-26 0 0,1 0 15,-25 0-15,-1 0 0,26 0 0,-25 0 16,0 25 0,-1 0-16,1-25 31,0 0 0,0 0-15,24 0-1,26 0-15,-50 0 0,24 0 16,-24 0-16,25 0 16,-1 0-16,-24 0 0,0 0 0,24 0 0,-24 0 15,0 0-15,0 0 0,25 0 16,-26 0-16,1 0 31,25 0 16,-25 0-31,-1 0-1,1 0-15,25 25 0,-25-25 16,-1 24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4:50.22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4213 12650 0,'25'0'157,"24"0"-142,-24 0 16,0 0 1,25 0-32,-25 0 15,-1 0-15,1 0 16,99 0-16,-74 0 16,-1 0-16,1 0 0,0 0 0,-1 0 0,75 0 15,-74 0-15,-1 0 16,-24 0-16,25 0 0,-1 0 15,1 0-15,-25 0 0,0 0 16,-1 0 31,26 0-31,-25 0-16,0 0 0,24 0 0,-24 0 15,0 0-15,49 0 16,-49 0-16,0 0 0,25 0 0,-1 0 15,-24 0-15,0 0 0,24 0 0,1 0 0,0 0 16,-26 0-16,26 0 16,0 0-16,-1 0 31,-24 0 16,0 0-47,0 0 15,24 0-15,-24 0 16,0 0-16,74 0 16,-74 0-16,49 0 0,-49 0 0,0 0 15,49 0-15,-24 0 16,-25 0-16,24 0 16,-24 0-16,50 0 31,-51 0-31,1 0 15,0 0-15,25 0 16,-26 0-16,1 0 16,25 0-16,-25 0 15,-1 0-15,1 0 16,25 0-16,-25 0 16,-1 0-1,1 0 48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4:58.09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7268 7169 0,'0'24'47,"25"-24"0,-1 25-16,1-25-15,25 0-1,-25 0-15,-1 0 16,76 0-16,-76 0 16,1 0-16,25 0 0,-1 0 0,26 0 15,-26 0-15,-24 0 0,25 0 0,-25 0 16,-1 0-16,26 0 0,-25 0 0,0 0 15,0 0-15,-1 0 16,1 0 0,0 0-1,25-25 1,-26 25-16,-24-24 0,25 24 16,25-50-16,-1 50 15,-24-25-15,25 25 0,-1-25 0,-24 25 0,0 0 16,0 0-16,24-24 0,-24-1 15,25 25-15,74-75 0,-99 51 0,-1-1 16,1 25-16,0 0 16,0-25 15,0 0-15,-25 0-1,24-24 1,1 24-1,-25 0-15,0-25 16,25 26-16,-25-26 16,0 25-16,0 0 15,0 1-15,0-26 0,0 25 16,0 0 0,0 1-16,0-26 15,0 25 1,0 0-16,-25 25 15,0-24-15,25-26 16,-24 50 0,-1-25-16,25 0 15,-50 1-15,50-1 0,-25 0 16,1 0 0,-1 0-16,0 25 15,0-49-15,0 49 16,1 0-16,-26 0 15,0-50-15,26 50 0,-76-25 16,76 25-16,-1 0 16,-25-24-16,25 24 0,1 0 0,-1 0 15,0-25-15,0 25 0,0 0 0,-49 0 16,49 0-16,-24 0 16,24 0-16,-25 0 0,0 0 15,26 0-15,-26 0 16,25 0-16,0 0 0,-24 0 0,24 25 0,0-1 15,-49-24-15,49 0 0,-25 25 16,-24 0 0,24-25-16,26 50 0,-1-26 15,-25 1 1,1-25-16,24 25 0,0 0 0,0 0 16,0-25-1,25 24-15,-49 51 0,49-50 16,-25-1-16,0-24 15,25 25-15,-25 0 0,25 0 0,0 0 0,-24-1 16,24 1-16,-25 0 0,25 0 16,0 0-16,0 24 15,0-24 1,0 0-16,0 0 16,0 24-16,0-24 0,0 0 15,0 24-15,0-24 16,0 0-16,0 0 15,0 0-15,0 0 16,0-1-16,25 1 16,-1 0-1,1 0-15,0 24 16,0-24-16,0 0 16,-1 0-1,1 0 1,0-1-1,25 1 1,-26-25-16,1 25 16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4:59.89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0120 5978 0,'-49'25'93,"49"24"-77,-25-49-16,25 25 0,-25 0 0,0 0 16,-24 24-16,24-24 0,0 25 15,0-25-15,0-1 0,1 26 16,24-25-16,-25 0 15,0-25-15,25 24 0,-25 26 16,0-25 0,25 0-1,0-1-15,-24 1 0,24 25 16,0-25 0,0-1-1,0 1 1,0 25-1,0-25-15,0-1 16,0 26-16,0-25 16,24 0-1,1 0-15,-25 24 0,25-24 16,0 0-16,-25 0 16,25-25-16,-25 24 15,24-24-15,-24 25 0,25 0 16,0 0-16,0 24 15,24-24-15,-24 25 16,25-50-16,-25 25 16,0-1-16,-1-24 15,1 25-15,0-25 0,0 25 16,0-25 0,-1 0 15,1 0-16,25 0 1,-25 0 0,-1 0-1,1 0-15,25 0 0,-25 0 16,49-50-16,-24 1 16,-26 49-16,1-25 15,25-25-15,-25 50 0,-1-24 0,26-1 16,-50 0-1,25 0 1,-25 0-16,0 1 16,25 24-16,-1-25 15,-24 0-15,0 0 16,25 25-16,-25-25 16,25-24-16,-25 24 15,0 0-15,0-25 16,0 26-16,25-51 15,-25 50-15,0 1 16,0-26-16,0 25 16,0 0-16,0 1 0,0-26 15,0 25 1,0 0 0,0 1-16,0-1 0,0 0 15,0 0-15,-25 25 0,0-25 16,25 1-16,-25 24 0,25-25 15,-24 0-15,-26-49 16,25 49-16,0 0 0,1 25 0,-1-50 16,0 50-16,0-24 0,-24-1 15,49 0-15,-50 0 0,25 0 16,0 25 0,1-49-16,-1 49 15,0-25-15,0 25 0,0-25 16,1 25-16,-1 0 0,-25 0 15,50-25-15,-25 25 0,1 0 16,-26 0 0,25 0-16,0 0 31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5:01.42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3221 6102 0,'0'25'109,"-50"0"-109,-74 49 16,0-49-1,75-25-15,-51 49 16,51-24 0,24-25-16,25 25 15,-25-25 1,25 25-16,-25 0 16,1-25-16,24 24 15,0 1-15,-25 0 0,25 0 16,-25 0-16,25-1 15,0 1 1,0 25-16,0-25 16,0-1-16,0 1 15,0 25 1,0-25-16,0-1 16,25 26-16,0-25 15,-1 0 1,1 0-1,0-25-15,-25 24 0,50-24 16,-26 50 0,1-25-16,25-25 0,-25 25 15,-1-25 1,1 24-16,0 1 0,0-25 16,0 0-16,-1 0 15,1 0-15,25 0 0,-25 25 16,24 0-16,26-25 15,-50 0 1,49 0-16,-49 0 16,0 0-1,-1 0 1,1 0-16,0-50 16,25 25-1,-50 1-15,49-1 16,-49-25-1,25 25 1,-25 1-16,0-1 16,0 0-16,0-25 15,0 25-15,0 1 16,0-1 0,0-50-1,0 51-15,0-26 0,0 25 16,0-24-16,0 24 15,-25 0 1,25 0-16,-25 25 31,1 0-31,24-49 32,-25 49-17,25-25 1,-25 25-1,25-25-15,-25 25 16,25-25-16,-25 0 0,-24 1 16,24-1-1,0 25-15,25-25 0,-25 25 16,25-25 0,-49 25-1,24-25-15,0 25 16,0-24-16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5:03.09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5478 5953 0,'0'25'93,"0"0"-77,0 0-16,0 123 16,0-98-1,0 24 1,0-24-16,-25 0 0,25-26 0,0 51 15,0-50 1,0 24-16,0 1 16,0-25-16,0-1 15,0 26 1,0-25 0,0 0-1,0 24-15,25 1 16,25 24-1,-25-49-15,24 50 16,1-26-16,-1 1 16,-24-1-1,25-49-15,-25 25 0,-1 25 16,1-50-16,0 0 16,0 25-16,24-1 15,1-24-15,-50 25 0,25-25 0,0 0 16,74 0-16,-74 0 15,-1 25-15,51-25 16,-26 0-16,-24 0 16,50 0-16,-50 0 15,123-25 1,-98-24 0,-25 24-16,0 25 0,-1-25 15,1 25-15,-25-25 16,25 25-16,0-25 15,24-24 1,-24 49-16,-25-25 0,50 0 16,-1 0-16,1-24 15,-25 49-15,0-25 16,-1 0-16,-24 0 16,0 1-1,25-1-15,-25-25 0,0 25 16,0 0-16,0 1 15,0-51-15,0 50 0,0-49 16,-25 49-16,25 0 16,-24 1-16,24-1 0,0 0 15,-50 25-15,50-25 0,0 0 16,0 1-16,-50-26 16,26 50-16,24-50 0,-50 26 15,25-1-15,25-50 0,-49 75 0,49-49 0,-50 49 16,50-25-16,-50 0 0,50 0 15,-24-24 1,-1 49-16,0-25 16,0 0-16,-24 0 15,24 25-15,0 0 16,-25-49 0,1 49-16,24-25 0,0 25 15,0 0 1,-24 0-16,24-25 0,0 25 15,0 0 1,0 0 0,25-25-16,-49 25 15,-1 0 1,1 0 0,-51 0-1,76 0-15,-100 25 16,99 0-16,-25 0 15,25-25-15,1 0 0,-1 25 16,-25-1 0,25-24-16,1 0 15,-1 0 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0:29.92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5308 7888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5:09.18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7193 9103 0,'0'25'78,"50"-25"-62,0 0 0,-26 0-16,26 0 0,0 0 0,24 0 15,50 0-15,-74 0 16,24 0-16,0 0 0,1 0 0,-26 0 16,-24 0-16,25 0 0,74 0 0,-74 0 15,-1 0-15,1 0 16,24 0-16,-24 0 0,-1 0 15,1 0-15,-25 0 0,0 0 0,-1 0 16,26 0-16,0 0 0,-26 0 0,1 0 16,25 0-16,-1 0 0,1 0 0,0 0 15,74 0-15,-75 0 16,26 0-16,-26 0 0,26 0 0,-26 0 0,26 0 16,-26 0-16,1 0 0,24 0 0,1 0 15,-1 0-15,25 0 0,-24 0 16,-26 0-16,1 0 0,-25 0 0,0 0 15,0 0-15,24 0 0,-24 0 16,0 0-16,24 0 0,100 50 16,-99-50-16,24 25 0,-24-25 0,24 0 15,75 0-15,-99 0 0,24 0 16,0 0-16,26 0 0,-1 0 0,0 0 16,0 0-16,75 0 15,-75 0-15,0 0 0,-24 0 0,-1 0 16,-24 0-16,24 0 0,1 0 15,-1 0-15,-24 0 0,24 0 0,-24 0 0,99 0 16,-50 0 0,-25 0-16,75 0 15,-99 0-15,98 0 16,-98 0-16,0 0 0,24 0 16,1 0-16,-26 0 0,1 0 15,198 0-15,-174 0 16,125 0-16,-125 0 0,25 0 15,-24 0-15,123 0 0,-123 0 16,197 0-16,-48 0 16,-150 0-16,-24 0 15,-1 0-15,1 0 0,-1 0 0,26 0 16,-26 0-16,26 0 0,-25 0 16,-1 0-16,26 0 0,24 0 15,0 0-15,-49 0 16,-1 0-16,-24 0 0,25 0 15,-1 0-15,-24 0 16,0 0 0,49 0-16,-24 0 15,-1 0-15,-24 0 0,0 0 16,25 0-16,-1 0 0,1 0 0,74 0 16,-25 0-1,-49 0-15,-1 0 0,-24 0 16,0 0-1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5:12.43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8628 13940 0,'-24'0'0,"48"0"235,26 0-204,-25 0-31,0 0 0,24 0 16,1 0-16,74-25 0,-75 25 15,1 0-15,24 0 0,-24 0 16,0 0-16,-1 0 0,26 0 0,24 0 15,-74 0-15,-1 0 0,26 0 16,-25 0-16,-50 0 172,-25 0-156,1 0-16,-100-24 0,50 24 15,0 0-15,-25 0 0,0-75 16,74 50-16,25 25 15,-24 0-15,-1-24 0,25 24 0,-49 0 16,24 0-16,25 0 16,-24 0 15,24 0-31,0 0 16,-25 0-16,26 0 15,-1 0-15,0 0 0,-25 0 16,1 0-16,-1 0 15,1 0-15,24 0 0,-25 0 16,25 0-16,-24 0 0,-1 0 0,25 0 16,1 0-16,-26 0 0,0 0 0,26 0 15,-26 0 1,25 0-16,0 0 16,1 0-1,-26 0 16,25 0-15,0 0 0,0 0-16,-24 0 0,24 0 15,-25 24-15,26-24 0,-1 0 16,-25 0-16,25 0 0,1 25 16,24 0-16,-25-25 0,-25 0 15,25 0-15,1 0 16,-1 0-16,25 25 15,-50-25 1,25 0-16,1 0 16,-1 0-1,0 0-15,0 0 16,0 0-16,1 0 16,73 0 155,1 0-155,74 0-16,-50 0 0,25 0 16,100-25-16,-75 25 15,-25 0-15,124 0 0,-74 0 16,-50 0-16,1 0 0,-1 0 0,-25 0 16,-24 0-16,-1 0 0,1 0 0,0 0 0,-25 0 15,-1 0-15,26 0 16,-25 0-1,0 0-15,-1 0 16,26 0-16,-25 0 0,99 0 16,-75 0-16,1 0 15,0 0-15,24 0 0,-49 0 16,24 0-16,1 0 0,-25 0 0,49 0 16,-49 0-16,25 0 15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5:13.73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8873 14039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5:19.35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5904 10517 0,'-50'0'15,"-25"0"-15,1 0 16,-50 50 0,50-25-16,24-25 0,-24 24 0,24-24 0,-24 0 0,24 0 15,0 0-15,-24 25 0,24 0 16,-24-25-16,-50 50 16,49-26-16,26-24 0,-26 0 0,1 0 0,24 0 15,-24 25-15,-124 50 0,123-51 0,-24-24 16,0 25-16,-50 25 0,-124-1 15,124 1-15,0 0 0,1-26 16,24 1-16,-50 25 0,50-25 0,0 0 16,0-1-16,25 26 0,-1-25 0,-73 0 15,98-1-15,1 1 16,0 0-16,-26 0 0,26-25 0,-25 49 0,-1-24 16,51 0-16,-1 0 0,-74 74 15,75-74 1,24 0-16,-25-1 0,25 1 0,1-25 0,-51 75 15,50-26-15,1-24 0,-51 74 16,50-74-16,-49 74 16,49-49-16,-24 0 0,24 24 0,0 0 15,0-24-15,0-25 0,-24 24 0,24 26 16,0-26-16,0 51 16,25-51-16,-25-24 0,25 0 0,-24 0 0,24-1 15,0 1-15,0 25 0,0-25 0,0-1 16,0 1-1,0 25-15,0-25 16,0-1-16,0 1 16,0 0-16,49 0 0,-24 0 15,0 0-15,25-1 16,-26-24-16,1 50 0,0-50 0,-25 25 0,74 24 16,-49-24-16,25 0 0,-1 0 15,150 74-15,-125-25 16,100 1-16,-100-1 0,1-49 15,49 25-15,-25-1 0,99 1 16,-123-25-16,49-1 0,-50 1 0,1 25 16,-26-50-16,26 25 0,-1-1 0,0-24 15,-24 25-15,49-25 16,-49 25-16,0 0 0,74-25 0,-75 25 16,26-1-16,-1-24 0,0 25 0,1-25 15,24 25-15,199 74 16,-174-74-16,0-25 0,25 0 15,-50 0-15,-25 25 0,1 0 0,-1 0 16,0-1-16,50-24 0,-74 25 0,148 25 16,-148-25-16,0-25 15,-1 0-15,1 24 0,0-24 0,24 0 16,-24 0-16,-1 0 0,1 0 16,74 0-16,-50 0 0,1 0 15,-1 0-15,25 0 0,0 0 0,1 0 16,49 0-16,-25 0 0,24 0 0,1 0 15,25 0-15,-1 0 0,125 0 16,-124 0-16,-25 0 0,-1 0 0,-24 0 16,224 0-16,-224 0 0,25 25 15,74 25-15,-124-25 0,0-1 16,-24-24-16,-1 0 0,0 0 0,26 0 16,-26 0-16,25 0 0,125 0 15,-100 0-15,124 0 0,-124 0 16,49 0-16,-24 0 0,25 0 0,-1 0 15,1 0-15,24 0 0,-49 0 0,25 0 16,0 0-16,-50 0 0,124 0 16,-149 0-16,25 0 0,-25 0 15,25 25-15,-25 0 0,-24 0 0,-1 0 16,1-25-16,-1 0 0,0 0 0,26 0 16,98 0-16,-74 0 0,99 0 15,-74 0-15,-25 0 0,372 0 16,-297 0-16,-26 0 0,-49 0 15,50 0-15,0 0 0,-1 0 0,-24 0 16,99 0-16,-149 0 0,1 0 16,48 0-16,-73 24 0,-1-24 15,1 0-15,-1 0 0,25 0 16,-24 0-16,24 0 0,-25 0 0,26 0 16,-1 0-16,0 0 0,0 0 0,25 0 15,-25 0-15,50 0 0,0 0 0,-25 0 16,25 0-16,0 0 0,0 0 15,-25 0-15,49 0 0,1 0 0,-25 0 0,24 0 16,-24 0-16,0 0 0,0 0 16,-50 0-16,25 0 0,25 0 0,-25 0 0,25 0 15,-25 0-15,0 0 0,0 0 0,-25 0 16,-25 0-16,1 0 0,-1 0 0,1 0 16,-1 0-16,1 0 0,24 0 0,-25 0 15,1 0-15,-1 0 0,0 0 0,-24 0 16,0 0-16,24 0 0,-24 0 0,24 0 15,-24 0-15,49 0 0,-25 0 0,1 0 16,-1 0-16,1 0 0,24 0 0,-25 0 16,1 0-16,-1 0 0,25 0 0,0 0 15,-24 0-15,24 0 0,-24 0 0,24 0 16,-25 0-16,1 0 0,-1 0 0,0 0 16,26 0-16,-1 0 0,-25 0 0,1 0 15,-1 0-15,0 0 0,1 0 0,-1 0 16,1 0-16,-1 0 0,1 0 0,-1 0 15,0 0-15,26 0 0,-1 0 16,0 0-16,-25 0 0,1 0 0,24 0 16,0 0-16,25 0 0,-24 0 0,-1 0 15,-25 0-15,25 0 0,1 0 0,-1 0 16,-25 0-16,25 0 0,-24 0 0,-1 0 16,1 0-16,-1 0 0,1 0 0,-26 0 15,50 0-15,-49 0 0,24 0 0,-24 0 16,49-24-16,-24-1 0,-1 0 0,0 0 15,26 25-15,-26-25 0,0 1 0,51-1 16,-1-25-16,0 25 0,0 1 0,24 24 16,-24 0-16,25 0 0,-50 0 0,50-25 15,-25 25-15,-24 0 0,-1-25 0,0 0 16,-49 0-16,-1 25 0,26-24 0,-26-1 16,1 25-16,-25-25 0,-1 25 0,26 0 15,-25 0-15,-25-25 16,49 0-16,-24 25 15,0-24-15,0 24 16,-25-25-16,50 0 0,-1 0 16,-24 0-16,25 25 0,-26-25 15,1 1-15,50-1 0,-51 0 0,1 0 16,25 25-16,-25 0 0,-1 0 0,26-25 16,0 25-16,-1-24 0,1 24 0,-1-25 15,1 0-15,-25 25 0,24 0 0,1-25 16,-25 25-16,0 0 0,-1 0 31,1-25-15,0 1-1,25 24-15,-26-50 0,26 50 16,0 0-16,24-25 0,-49 0 16,25 25-16,-1-24 0,1 24 0,-25-25 0,-1 0 15,26 0-15,-25 0 0,24 1 16,-24-1-16,0 25 15,0-25-15,0 0 0,24 0 16,-24 1 0,0-1-16,49 0 0,-24 0 0,-1-24 15,1 24-15,0-25 0,-1 25 16,1-24-16,0 24 0,-26-25 0,1 50 16,25-24-16,-25-1 0,24 0 0,-49 0 15,25 0-15,-25 0 0,0 1 0,0-1 16,0 0-1,0-25-15,0 26 16,0-1-16,0-25 16,0 25-16,0 1 15,0-1-15,0 0 0,0 0 0,0 0 0,0 1 16,0-1-16,0 0 16,0 0-16,-25 0 0,25 1 15,-25-26 1,-24 0-16,49 26 15,-50-1-15,50 0 16,-25 0-16,-24 0 16,49 1-1,-50-1-15,50 0 0,-25 0 16,0 25-16,1 0 16,24-49-16,-25 49 0,0-25 15,0 0-15,-24 0 0,49 0 0,-25 25 16,-25-25-16,25 1 0,1 24 15,-1-50-15,0 50 0,0-25 16,0 0-16,-24 1 0,49-1 16,-25 25-16,-25-25 0,26 25 15,-1-25-15,0 0 0,0 25 0,0-24 16,25-1-16,-49 0 0,-26 0 16,26 0-16,-1 25 0,-24 0 15,24-24-15,-24 24 0,24-25 0,-24-25 16,-1 50-16,1 0 0,49-49 0,-25 49 15,1-25-15,24 25 0,-25 0 0,1-25 16,-26 25-16,26 0 0,-1-25 0,-24 25 16,-1-25-16,-49 1 0,25-1 0,0 0 15,0 25-15,-1 0 0,-48 0 0,24 0 16,-25 0-16,50 0 0,-1 0 0,-24 0 16,0 0-16,25 0 0,0 0 0,0 0 15,-1 0-15,26 0 0,0 0 0,24 0 16,0 0-16,-24 0 0,24 0 0,-24 0 15,24 0-15,1 0 0,-1 0 0,0 0 16,1 0-16,-1 0 0,25 0 0,1 0 16,-26 0-16,0 0 0,-24 0 0,0 0 15,-1 0-15,1 0 0,-25 0 0,24 0 16,-24 0-16,-50 0 0,25 0 0,-50 0 16,50 0-16,-49 0 0,-1 0 15,25 0-15,0 0 0,-24 0 0,-26 0 0,51 0 16,-26 0-16,-24 0 0,-1 0 15,1 0-15,24 0 0,0 0 0,50 0 16,0 0-16,-24 0 0,48 0 0,1 0 16,0 0-16,0 0 0,-1 0 0,-24 0 15,50 0-15,0 0 0,-1 0 0,1 0 16,-1 0-16,1 0 0,-1 0 0,-24 0 16,0 0-16,0 0 0,0 0 0,-1 0 15,1 0-15,0 0 0,0 0 0,-25 0 16,24 0-16,1 0 0,0 0 0,0 0 15,-25 0-15,0 0 0,0 0 0,0 0 16,-149 0-16,174 0 0,-50 0 16,25 0-16,-25 0 0,-49 0 15,24 0-15,-99 0 0,124 0 16,-173-50-16,173 50 0,-25 0 16,25 0-16,-99 0 15,100 0-15,24 0 0,-25 0 0,25 0 0,25 0 16,-25-24-16,24 24 0,26 0 15,-1 0-15,1-25 0,0 0 16,-100 25-16,100 0 0,-1 0 0,1 0 16,24 0-16,-24 0 0,-1 0 0,-24 0 15,25 0-15,-1 0 0,1 0 0,-100 0 16,75 0-16,0 0 0,24 0 16,-24 0-16,0 0 0,-25 0 0,25 0 15,-1 0-15,1 0 0,0 0 0,25 0 0,-75 0 16,50-25-1,24 25-15,50 0 0,-24-25 0,-1 1 16,1 24-16,49-25 0,-50 25 0,25 0 16,-24 0-16,-26-25 0,1 0 15,-26 0-15,-48 25 0,48 0 16,26 0-16,-25 0 0,-25-25 0,-25-24 16,0 24-16,25 0 0,-25 0 0,-24 1 15,24 24-15,-198-75 0,198 26 16,0 24-16,25 0 0,-25 0 15,-99-24-15,124 49 0,0-25 0,25-25 16,-25 25-16,74 1 0,-24-1 16,24 25-16,-49-25 0,49 25 15,-99-50-15,100 26 0,-1 24 16,1 0-16,-51 0 0,26 0 0,-75-50 16,50 25-16,49 25 0,1 0 15,24-49-15,0 49 0,-49 0 0,24 0 16,25-50-16,0 50 0,1 0 0,-26-25 15,25 25-15,-24-25 16,-1 25-16,25 0 16,-74-24-16,49 24 15,26 0-15,-26-50 0,0 50 0,26 0 0,-26 0 16,0 0-16,-24 0 0,-1 0 16,1 0-16,0 0 0,-50 0 15,74 0-15,-24 0 0,24 0 16,0 0-16,1 0 0,-26 0 15,51 0-15,-1 0 0,0 0 0,-25 0 16,-98 0-16,48 0 16,51 0-16,-26 0 0,1 0 15,24 0-15,-74 25 0,75 0 16,-75-25-16,49 24 0,26 1 16,-26-25-16,1 25 0,49 0 0,-25-25 15,26 0-15,-1 25 16,0-25-16,25 24 0,-25-24 0,25 25 0,-25-25 15,0 0-15,1 25 0,-26 0 32,25 0-1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30:30.51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381 14064 0,'25'0'156,"0"0"-156,24 0 0,1 0 16,0 25-16,-1-25 15,1 0-15,24 0 0,1 0 0,-1 0 16,25 0-16,100 0 0,-50 0 15,-50 0-15,0 0 0,25 0 0,25 0 0,-25 0 16,174 0-16,-150 25 0,26 0 16,24-25-16,26 0 0,197 0 15,-222 0-15,49 0 0,-25 24 16,25 1-16,-25 0 0,50 0 0,-49 0 16,48 24-16,1-49 0,25 0 0,-50 0 15,0 0-15,-25 0 0,348 25 16,-398-25-16,1 25 15,-50 25-15,25-26 0,-25-24 0,25 25 0,0 0 16,-50 0-16,0 0 0,-49-25 16,49 0-16,-74 0 0,-1 0 15,26 24-15,-25-24 0,0 0 0,24 0 16,-24 0-16,-25 25 0,25-25 16,0 0-16,24 0 0,-24 0 15,0 25-15,24-25 0,1 25 0,0 0 16,74-25-16,-50 24 0,50 1 15,-49 0-15,-1 0 0,0-25 16,26 0-16,24 0 0,24 0 0,-48 0 0,24 0 16,25 0-16,-25 0 0,0 0 0,24 0 15,-24 0-15,323 0 16,-174 0-16,-149 0 16,49 0-16,-49 0 15,149 0-15,-124 0 0,-50 0 0,75 0 16,0 0-16,-75 0 0,-25 0 15,25 0-15,-24 0 0,-1 0 0,75 0 16,50 0-16,-1 0 16,-99 0-16,0 0 0,25 0 15,-49 0-15,24 0 0,25 0 0,0 0 16,124 0-16,-149 0 0,25 0 16,0 0-16,-24 0 0,-26 0 0,0 0 15,1 0-15,-1 0 0,1 0 0,-1 0 16,50 0-16,-25 0 15,-49 0-15,99 0 0,-75 0 0,1 0 16,49 0-16,-50 0 0,-24 0 16,24 0-16,50 0 15,-49 0-15,-26 0 0,26 0 0,24 0 0,50 0 16,-25 0-16,24 0 0,-48 0 0,-1 0 16,0 0-16,0 0 0,149 0 15,-124 0-15,25 0 0,0 0 16,0 0-16,-25 0 0,50 0 0,98 0 15,-148 0-15,25 0 0,99 0 16,-99 0-16,-50 0 16,25 0-16,-49 0 0,98 0 0,-49 0 15,-49 0-15,-1 0 0,-24 0 16,24 0-16,-24 0 0,0 0 16,-26 0-16,1 0 0,0 0 0,25 0 0,-26 0 15,26 0-15,0-25 0,-1 25 16,1 0-16,123-74 15,26 49-15,-100-25 0,25 1 16,-25 24-16,1 25 0,-1 0 0,0 0 16,25 0-16,149-25 15,-199 25-15,1 0 0,24 0 0,-25 0 16,1 0-16,-26 0 0,100 0 16,-74 0-16,-26 0 0,75 0 15,-49 0-15,-26 0 0,26 0 16,-1 0-16,0 0 0,1 0 0,-1 0 15,1 0-15,-1 0 0,1 0 0,222 0 16,-198 0-16,-24 0 16,-1 0-16,1 0 0,24 0 0,-25 0 15,26 0-15,-26 0 0,0 0 0,1 0 16,24 0-16,-49 0 0,-1 0 16,-24 0-16,0 0 0,0 0 0,24 0 0,-24 0 15,0 0-15,0 0 0,24 0 16,-24 0-16,49 0 0,-24 0 15,0 0-15,-1 0 0,26 0 0,-26 0 16,26 0-16,74 0 0,-75 0 16,0 0-16,75 0 0,-74 0 15,49 0-15,-50 0 0,0 0 16,-24 0-16,0 0 0,-1 0 0,-24 0 16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42:50.68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31874 17735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42:57.67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5499 10393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0:30.50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3820 7937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0:31.01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3200 6747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0:31.46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3770 5779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0:39.40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7090 10815 0,'0'25'125,"25"-25"-110,0 0-15,49 0 16,-24 0-16,0 0 0,-1 0 16,26 0-16,49 0 0,-75 0 15,75 0-15,-49 0 0,-1 0 0,25 0 16,50 0-16,-74 0 0,-1 0 16,-24 0-16,-26 0 0,1 0 0,25 0 15,-25 0 48,-1 0-48,26 0-15,-25 0 0,25 0 16,-1 0-16,1 0 0,-1 0 0,-24-25 16,50 25-16,-26 0 0,1 0 15,-25 0-15,-1 0 0,26 0 0,0 0 16,-26 0-16,26 0 47,-50-25 93,25 0-124,-25 0 0,0 1-1,0-26-15,0 0 16,0 26-16,-25-26 0,25 25 15,-25 0-15,25 1 0,-25-1 16,25 0 0,-24 25-16,24-25 0,0 0 15,0 1-15,-25-26 16,25 25-16,0 0 16,-25 1-16,-25-51 15,50 50 1,0 1-16,-49-26 15,49 25-15,0 0 0,0 0 16,0 1-16,0-1 16,0 0-16,0-49 15,0 49-15,0 0 16,0-25-16,0 26 16,0-1-16,0 0 0,0 0 15,0-24-15,0 24 0,0 0 16,0-25-16,0 26 0,0-26 15,0 25 32,0 0-47,-25 1 16,-25-26 15,26 50 79,-1-25-95,0 25-15,0 0 16,0 0-16,1-49 0,-26 49 0,25 0 15,-49 0-15,24 0 0,0 0 16,26 0-16,-26 0 16,25 0 62,0 0-63,1 0-15,-26 0 16,0 0-16,-24 0 16,-25 24-16,24-24 15,26 0-15,24 0 0,-49 25 16,49 0-16,0-25 0,0 25 0,0-25 16,1 0 46,-1 0-46,0 25 31,0-25-16,0 24-31,25 1 15,-24 0 32,-1 0 0,25 0-47,-25-25 16,25 24-1,0 1 1,-25 0 0,25 0 15,0 24-15,0-24-1,0 0-15,0 0 16,0 24-16,0-24 0,0 0 15,0 25-15,0-1 0,0-24 16,0 0-16,0 0 0,0-1 0,0 1 16,0 0-16,0 0 0,0 25 15,0-26-15,0 1 0,0 0 16,0 0 0,0 24-1,0-24-15,0 25 16,0-25-1,0-1-15,0 51 16,0-50-16,0-1 16,0 1-16,-25 25 15,0-25-15,25-1 16,0 1-16,0 0 0,0 0 16,0 0-1,0-1 1,0 26 3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1-17T02:20:48.15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7239 11311 0,'25'0'15,"0"-25"64,0 25-79,-1 0 0,26 0 15,99 0-15,-75 0 16,50 0-16,-49 0 0,-1 0 15,1 0-15,-26 0 0,1 0 0,-1 0 16,26 0-16,24 0 0,-25 0 16,1 0-16,-1 0 0,1 0 0,-1 0 15,-24 0-15,-25 0 0,24 0 0,-24 0 16,0 0 31,0 0 0,24 0-16,-24 0-31,0 0 47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99F0C0-3E1D-420B-8B3E-A330B133B560}" type="datetimeFigureOut">
              <a:rPr lang="zh-CN" altLang="en-US" smtClean="0"/>
              <a:t>2023/2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142ECE-E74C-4854-9A8F-D75032BF88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66141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142ECE-E74C-4854-9A8F-D75032BF888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82734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142ECE-E74C-4854-9A8F-D75032BF888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19670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142ECE-E74C-4854-9A8F-D75032BF888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96042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5701FA-A99B-4EA7-BD9A-49A04217BC0C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4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4813692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142ECE-E74C-4854-9A8F-D75032BF8885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30566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142ECE-E74C-4854-9A8F-D75032BF8885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01503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Click="0" advTm="3000">
        <p:fade/>
      </p:transition>
    </mc:Choice>
    <mc:Fallback xmlns="">
      <p:transition spd="slow" advClick="0" advTm="3000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719821D-3169-462D-BDC5-707DAA3731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25970DE-180B-463A-842D-4B948B1E483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31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7048C78-1503-4FD7-8859-990F963DFC6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84969D1-8A89-4051-A7A3-053E791C47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2/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2B7B8CF-C72E-438F-A999-E8DA548268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F73A437-B948-459B-B14D-44D796DEEF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7756209"/>
      </p:ext>
    </p:extLst>
  </p:cSld>
  <p:clrMapOvr>
    <a:masterClrMapping/>
  </p:clrMapOvr>
  <p:transition spd="slow" advClick="0" advTm="1000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517C0B-618B-4B07-8FEE-212F45DF64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76156C6-4F3E-4B26-BEF6-C658183E3C3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90B155B-888E-4B42-8139-225B7CE490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2/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0848B8B-A45D-48D2-B95C-C234023486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E2847D2-37FF-491E-86F7-2A77B2A5E9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9952810"/>
      </p:ext>
    </p:extLst>
  </p:cSld>
  <p:clrMapOvr>
    <a:masterClrMapping/>
  </p:clrMapOvr>
  <p:transition spd="slow" advClick="0" advTm="1000">
    <p:push dir="u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61B51B0E-C5ED-4931-852F-A8DA7E1DB9A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65174B4-31E8-4BEF-8942-FD3548C70B7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2B8F4D3-431E-44CF-A028-C91E2137E9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2/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5D0F09A-E73B-492B-B10B-3218D86A87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9BE3E4A-3F9F-4FA6-A0A2-122D22E57C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135228"/>
      </p:ext>
    </p:extLst>
  </p:cSld>
  <p:clrMapOvr>
    <a:masterClrMapping/>
  </p:clrMapOvr>
  <p:transition spd="slow" advClick="0" advTm="1000">
    <p:push dir="u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02581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201754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6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71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060630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729887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617361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607655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67177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E1ECB1-5A5B-4C6B-8360-EEF4E780432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5BFCC059-4D8E-4C87-A4D1-E4C9E1D5945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904FCF4-9A9C-407F-A896-63764D12FE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2/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9A6E786-3F61-4FD7-AF4B-5CAEC066F4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D126972-3EDC-4D3D-817C-4CCC7969F7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2354103"/>
      </p:ext>
    </p:extLst>
  </p:cSld>
  <p:clrMapOvr>
    <a:masterClrMapping/>
  </p:clrMapOvr>
  <p:transition spd="slow" advClick="0" advTm="1000">
    <p:push dir="u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33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24711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33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22537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484231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81165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41A1C3F-F90A-43A4-9ECD-F00719B565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C48D4E4-35F0-4517-A710-16EC966268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D82627A-5DA8-42DB-A0E5-883D1EDEEB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2/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709759C-075D-43BD-B60D-906336D331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E769EA7-A4C8-47A7-9F4D-3E4EF4FEB3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7125118"/>
      </p:ext>
    </p:extLst>
  </p:cSld>
  <p:clrMapOvr>
    <a:masterClrMapping/>
  </p:clrMapOvr>
  <p:transition spd="slow" advClick="0" advTm="1000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1030536-6B8C-499F-B691-282A56B223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44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92699D7-1ACB-40EF-8948-18C67F14DCC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9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09C0F2B-275E-4EFF-8736-59FDF6520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2/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C6CBD68-7556-4277-A9CC-0E3698CDD0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7552142-513F-4E0A-A832-EC32ABA8CB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1896850"/>
      </p:ext>
    </p:extLst>
  </p:cSld>
  <p:clrMapOvr>
    <a:masterClrMapping/>
  </p:clrMapOvr>
  <p:transition spd="slow" advClick="0" advTm="1000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8DA5A0C-41EF-4EF1-B9B9-E309AF8245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898F9A6-7009-487C-9335-9B2655AF34B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42523A4-6D85-4E26-BAD9-B5DED0F0D8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F1B68CC-03DA-4133-9A62-45795BDC56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2/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7433D43-A8D0-4374-ACF8-E247BE39BC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B94F08B-6269-48AE-88E7-BDBB0876FD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9613803"/>
      </p:ext>
    </p:extLst>
  </p:cSld>
  <p:clrMapOvr>
    <a:masterClrMapping/>
  </p:clrMapOvr>
  <p:transition spd="slow" advClick="0" advTm="1000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544134E-0BE5-46C0-929C-F9D4A023FD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12113C5-ADEA-4974-BB14-86DAC381EA1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9390FF6-61F4-44DF-9C58-15C7C9EAC01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084E920-1203-43C5-9836-AEA95526337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91FAE36B-07A4-4C4E-9A5F-B58F2699821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C6239AA-BEC2-47D5-B295-1C438B9D2A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2/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2D37E89F-FD72-4884-A2DC-4121C65FDE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F4094C68-E649-4A58-B70D-88A2035232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7878515"/>
      </p:ext>
    </p:extLst>
  </p:cSld>
  <p:clrMapOvr>
    <a:masterClrMapping/>
  </p:clrMapOvr>
  <p:transition spd="slow" advClick="0" advTm="1000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5F94A4-B8D7-43C1-80C9-73E124F4F7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684A534-7F72-44DB-AAA0-39763DA8C1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2/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D8F81B8-2C1B-46DA-9FC4-FA4EA6C314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4DEF5E0-2338-4BAC-8681-B56466F2D3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2475794"/>
      </p:ext>
    </p:extLst>
  </p:cSld>
  <p:clrMapOvr>
    <a:masterClrMapping/>
  </p:clrMapOvr>
  <p:transition spd="slow" advClick="0" advTm="1000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5AE1E47-1B45-4380-AE38-48F51410E3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2/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5744B09-219A-4BAE-A64A-BA6F51CC35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E5B1853-F3A0-4843-A7DD-B071FABAEC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9047682"/>
      </p:ext>
    </p:extLst>
  </p:cSld>
  <p:clrMapOvr>
    <a:masterClrMapping/>
  </p:clrMapOvr>
  <p:transition spd="slow" advClick="0" advTm="100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8A05EE-C361-48B2-881C-5FEDBCF95C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66B7BA2-C07B-486A-AEBA-E8A379FAE2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31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609B8D7-C342-4349-A52B-0F630C4968F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21A0A05-2E78-4B68-9275-72A6981317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2/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E8D064B-850C-449A-B16D-36BA1C5A1F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3919E08-2488-46A8-8B39-E8E3B1A728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0943536"/>
      </p:ext>
    </p:extLst>
  </p:cSld>
  <p:clrMapOvr>
    <a:masterClrMapping/>
  </p:clrMapOvr>
  <p:transition spd="slow" advClick="0" advTm="1000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F34DD42E-11C0-411E-A1DA-71557E534A5B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0" y="0"/>
            <a:ext cx="12188025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mc:AlternateContent xmlns:mc="http://schemas.openxmlformats.org/markup-compatibility/2006" xmlns:p14="http://schemas.microsoft.com/office/powerpoint/2010/main">
    <mc:Choice Requires="p14">
      <p:transition spd="slow" p14:dur="2500" advClick="0" advTm="3000">
        <p:fade/>
      </p:transition>
    </mc:Choice>
    <mc:Fallback xmlns="">
      <p:transition spd="slow" advClick="0" advTm="3000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AC74BBE8-1815-4000-8008-945E8B561A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3E314DF-819C-4FF1-9C2E-69194E15503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CA1525E-7C66-46A7-89CD-0A0836A4BF0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F86BAB08-D03A-4FEF-8092-001CB785BBA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2023/2/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3269161-46AB-416B-9C71-590B71BBF5A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347D277-5155-4804-A42E-790F5C4F807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B8AB37BB-E8A6-440B-8775-2A002C97BC5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97430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ransition spd="slow" advClick="0" advTm="1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8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6B6433EC-62DB-4882-9412-9B8E930C28C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2/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8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B01D6584-4DDB-4B19-853B-517B78BEE47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85856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slideLayout" Target="../slideLayouts/slideLayout1.xml"/><Relationship Id="rId7" Type="http://schemas.microsoft.com/office/2007/relationships/hdphoto" Target="../media/hdphoto1.wdp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image" Target="../media/image8.jpe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48.gif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47.gif"/><Relationship Id="rId11" Type="http://schemas.openxmlformats.org/officeDocument/2006/relationships/image" Target="../media/image8.jpeg"/><Relationship Id="rId5" Type="http://schemas.openxmlformats.org/officeDocument/2006/relationships/image" Target="../media/image46.gif"/><Relationship Id="rId10" Type="http://schemas.openxmlformats.org/officeDocument/2006/relationships/image" Target="../media/image51.png"/><Relationship Id="rId4" Type="http://schemas.openxmlformats.org/officeDocument/2006/relationships/image" Target="../media/image45.gif"/><Relationship Id="rId9" Type="http://schemas.openxmlformats.org/officeDocument/2006/relationships/image" Target="../media/image5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audio" Target="../media/media6.mp3"/><Relationship Id="rId13" Type="http://schemas.openxmlformats.org/officeDocument/2006/relationships/image" Target="../media/image46.gif"/><Relationship Id="rId18" Type="http://schemas.openxmlformats.org/officeDocument/2006/relationships/image" Target="../media/image55.gif"/><Relationship Id="rId3" Type="http://schemas.microsoft.com/office/2007/relationships/media" Target="../media/media4.mp3"/><Relationship Id="rId21" Type="http://schemas.openxmlformats.org/officeDocument/2006/relationships/image" Target="../media/image8.jpeg"/><Relationship Id="rId7" Type="http://schemas.microsoft.com/office/2007/relationships/media" Target="../media/media6.mp3"/><Relationship Id="rId12" Type="http://schemas.openxmlformats.org/officeDocument/2006/relationships/image" Target="../media/image50.PNG"/><Relationship Id="rId17" Type="http://schemas.openxmlformats.org/officeDocument/2006/relationships/image" Target="../media/image54.gif"/><Relationship Id="rId2" Type="http://schemas.openxmlformats.org/officeDocument/2006/relationships/audio" Target="../media/media3.mp3"/><Relationship Id="rId16" Type="http://schemas.openxmlformats.org/officeDocument/2006/relationships/image" Target="../media/image53.gif"/><Relationship Id="rId20" Type="http://schemas.openxmlformats.org/officeDocument/2006/relationships/image" Target="../media/image7.png"/><Relationship Id="rId1" Type="http://schemas.microsoft.com/office/2007/relationships/media" Target="../media/media3.mp3"/><Relationship Id="rId6" Type="http://schemas.openxmlformats.org/officeDocument/2006/relationships/audio" Target="../media/media5.mp3"/><Relationship Id="rId11" Type="http://schemas.openxmlformats.org/officeDocument/2006/relationships/slideLayout" Target="../slideLayouts/slideLayout13.xml"/><Relationship Id="rId5" Type="http://schemas.microsoft.com/office/2007/relationships/media" Target="../media/media5.mp3"/><Relationship Id="rId15" Type="http://schemas.openxmlformats.org/officeDocument/2006/relationships/image" Target="../media/image52.gif"/><Relationship Id="rId10" Type="http://schemas.openxmlformats.org/officeDocument/2006/relationships/audio" Target="../media/media7.mp3"/><Relationship Id="rId19" Type="http://schemas.openxmlformats.org/officeDocument/2006/relationships/image" Target="../media/image49.png"/><Relationship Id="rId4" Type="http://schemas.openxmlformats.org/officeDocument/2006/relationships/audio" Target="../media/media4.mp3"/><Relationship Id="rId9" Type="http://schemas.microsoft.com/office/2007/relationships/media" Target="../media/media7.mp3"/><Relationship Id="rId14" Type="http://schemas.openxmlformats.org/officeDocument/2006/relationships/image" Target="../media/image45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gif"/><Relationship Id="rId13" Type="http://schemas.openxmlformats.org/officeDocument/2006/relationships/image" Target="../media/image630.png"/><Relationship Id="rId3" Type="http://schemas.openxmlformats.org/officeDocument/2006/relationships/audio" Target="../media/audio2.wav"/><Relationship Id="rId7" Type="http://schemas.openxmlformats.org/officeDocument/2006/relationships/image" Target="../media/image55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6.gif"/><Relationship Id="rId5" Type="http://schemas.openxmlformats.org/officeDocument/2006/relationships/image" Target="../media/image45.gif"/><Relationship Id="rId15" Type="http://schemas.openxmlformats.org/officeDocument/2006/relationships/image" Target="../media/image8.jpeg"/><Relationship Id="rId10" Type="http://schemas.openxmlformats.org/officeDocument/2006/relationships/image" Target="../media/image58.gif"/><Relationship Id="rId4" Type="http://schemas.openxmlformats.org/officeDocument/2006/relationships/image" Target="../media/image46.gif"/><Relationship Id="rId9" Type="http://schemas.openxmlformats.org/officeDocument/2006/relationships/image" Target="../media/image49.png"/><Relationship Id="rId14" Type="http://schemas.openxmlformats.org/officeDocument/2006/relationships/image" Target="../media/image5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gif"/><Relationship Id="rId13" Type="http://schemas.openxmlformats.org/officeDocument/2006/relationships/image" Target="../media/image69.png"/><Relationship Id="rId3" Type="http://schemas.openxmlformats.org/officeDocument/2006/relationships/audio" Target="../media/audio2.wav"/><Relationship Id="rId7" Type="http://schemas.openxmlformats.org/officeDocument/2006/relationships/image" Target="../media/image56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5.gif"/><Relationship Id="rId5" Type="http://schemas.openxmlformats.org/officeDocument/2006/relationships/image" Target="../media/image46.gif"/><Relationship Id="rId15" Type="http://schemas.openxmlformats.org/officeDocument/2006/relationships/image" Target="../media/image8.jpeg"/><Relationship Id="rId10" Type="http://schemas.openxmlformats.org/officeDocument/2006/relationships/image" Target="../media/image59.gif"/><Relationship Id="rId4" Type="http://schemas.openxmlformats.org/officeDocument/2006/relationships/image" Target="../media/image57.gif"/><Relationship Id="rId9" Type="http://schemas.openxmlformats.org/officeDocument/2006/relationships/image" Target="../media/image49.png"/><Relationship Id="rId14" Type="http://schemas.openxmlformats.org/officeDocument/2006/relationships/image" Target="../media/image5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gif"/><Relationship Id="rId13" Type="http://schemas.openxmlformats.org/officeDocument/2006/relationships/image" Target="../media/image67.png"/><Relationship Id="rId3" Type="http://schemas.openxmlformats.org/officeDocument/2006/relationships/audio" Target="../media/audio2.wav"/><Relationship Id="rId7" Type="http://schemas.openxmlformats.org/officeDocument/2006/relationships/image" Target="../media/image56.gif"/><Relationship Id="rId17" Type="http://schemas.openxmlformats.org/officeDocument/2006/relationships/customXml" Target="../ink/ink46.xml"/><Relationship Id="rId2" Type="http://schemas.openxmlformats.org/officeDocument/2006/relationships/audio" Target="../media/audio1.wav"/><Relationship Id="rId16" Type="http://schemas.openxmlformats.org/officeDocument/2006/relationships/image" Target="../media/image28.emf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5.gif"/><Relationship Id="rId5" Type="http://schemas.openxmlformats.org/officeDocument/2006/relationships/image" Target="../media/image46.gif"/><Relationship Id="rId15" Type="http://schemas.openxmlformats.org/officeDocument/2006/relationships/customXml" Target="../ink/ink45.xml"/><Relationship Id="rId10" Type="http://schemas.openxmlformats.org/officeDocument/2006/relationships/image" Target="../media/image60.gif"/><Relationship Id="rId4" Type="http://schemas.openxmlformats.org/officeDocument/2006/relationships/image" Target="../media/image57.gif"/><Relationship Id="rId9" Type="http://schemas.openxmlformats.org/officeDocument/2006/relationships/image" Target="../media/image49.png"/><Relationship Id="rId14" Type="http://schemas.openxmlformats.org/officeDocument/2006/relationships/image" Target="../media/image5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gif"/><Relationship Id="rId13" Type="http://schemas.openxmlformats.org/officeDocument/2006/relationships/image" Target="../media/image68.png"/><Relationship Id="rId3" Type="http://schemas.openxmlformats.org/officeDocument/2006/relationships/audio" Target="../media/audio2.wav"/><Relationship Id="rId7" Type="http://schemas.openxmlformats.org/officeDocument/2006/relationships/image" Target="../media/image56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5.gif"/><Relationship Id="rId5" Type="http://schemas.openxmlformats.org/officeDocument/2006/relationships/image" Target="../media/image46.gif"/><Relationship Id="rId15" Type="http://schemas.openxmlformats.org/officeDocument/2006/relationships/image" Target="../media/image8.jpeg"/><Relationship Id="rId10" Type="http://schemas.openxmlformats.org/officeDocument/2006/relationships/image" Target="../media/image49.png"/><Relationship Id="rId4" Type="http://schemas.openxmlformats.org/officeDocument/2006/relationships/image" Target="../media/image57.gif"/><Relationship Id="rId9" Type="http://schemas.openxmlformats.org/officeDocument/2006/relationships/image" Target="../media/image60.gif"/><Relationship Id="rId14" Type="http://schemas.openxmlformats.org/officeDocument/2006/relationships/image" Target="../media/image5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46.gif"/><Relationship Id="rId7" Type="http://schemas.openxmlformats.org/officeDocument/2006/relationships/image" Target="../media/image61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0.PNG"/><Relationship Id="rId5" Type="http://schemas.openxmlformats.org/officeDocument/2006/relationships/image" Target="../media/image56.gif"/><Relationship Id="rId4" Type="http://schemas.openxmlformats.org/officeDocument/2006/relationships/image" Target="../media/image45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2.png"/><Relationship Id="rId5" Type="http://schemas.openxmlformats.org/officeDocument/2006/relationships/image" Target="../media/image10.png"/><Relationship Id="rId4" Type="http://schemas.openxmlformats.org/officeDocument/2006/relationships/image" Target="../media/image6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9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6.emf"/><Relationship Id="rId4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emf"/><Relationship Id="rId5" Type="http://schemas.openxmlformats.org/officeDocument/2006/relationships/image" Target="../media/image10.png"/><Relationship Id="rId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customXml" Target="../ink/ink1.xml"/><Relationship Id="rId13" Type="http://schemas.openxmlformats.org/officeDocument/2006/relationships/customXml" Target="../ink/ink3.xml"/><Relationship Id="rId18" Type="http://schemas.openxmlformats.org/officeDocument/2006/relationships/customXml" Target="../ink/ink7.xml"/><Relationship Id="rId3" Type="http://schemas.openxmlformats.org/officeDocument/2006/relationships/oleObject" Target="../embeddings/oleObject1.bin"/><Relationship Id="rId21" Type="http://schemas.openxmlformats.org/officeDocument/2006/relationships/customXml" Target="../ink/ink9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8.emf"/><Relationship Id="rId17" Type="http://schemas.openxmlformats.org/officeDocument/2006/relationships/customXml" Target="../ink/ink6.xml"/><Relationship Id="rId2" Type="http://schemas.openxmlformats.org/officeDocument/2006/relationships/notesSlide" Target="../notesSlides/notesSlide4.xml"/><Relationship Id="rId16" Type="http://schemas.openxmlformats.org/officeDocument/2006/relationships/customXml" Target="../ink/ink5.xml"/><Relationship Id="rId20" Type="http://schemas.openxmlformats.org/officeDocument/2006/relationships/image" Target="../media/image30.emf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7.wmf"/><Relationship Id="rId11" Type="http://schemas.openxmlformats.org/officeDocument/2006/relationships/customXml" Target="../ink/ink2.xml"/><Relationship Id="rId5" Type="http://schemas.openxmlformats.org/officeDocument/2006/relationships/oleObject" Target="../embeddings/oleObject2.bin"/><Relationship Id="rId15" Type="http://schemas.openxmlformats.org/officeDocument/2006/relationships/customXml" Target="../ink/ink4.xml"/><Relationship Id="rId23" Type="http://schemas.openxmlformats.org/officeDocument/2006/relationships/image" Target="../media/image8.jpeg"/><Relationship Id="rId10" Type="http://schemas.openxmlformats.org/officeDocument/2006/relationships/image" Target="../media/image27.emf"/><Relationship Id="rId19" Type="http://schemas.openxmlformats.org/officeDocument/2006/relationships/customXml" Target="../ink/ink8.xml"/><Relationship Id="rId4" Type="http://schemas.openxmlformats.org/officeDocument/2006/relationships/image" Target="../media/image16.wmf"/><Relationship Id="rId14" Type="http://schemas.openxmlformats.org/officeDocument/2006/relationships/image" Target="../media/image29.emf"/><Relationship Id="rId22" Type="http://schemas.openxmlformats.org/officeDocument/2006/relationships/image" Target="../media/image31.e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8.emf"/><Relationship Id="rId18" Type="http://schemas.openxmlformats.org/officeDocument/2006/relationships/customXml" Target="../ink/ink13.xml"/><Relationship Id="rId26" Type="http://schemas.openxmlformats.org/officeDocument/2006/relationships/customXml" Target="../ink/ink19.xml"/><Relationship Id="rId39" Type="http://schemas.openxmlformats.org/officeDocument/2006/relationships/image" Target="../media/image44.emf"/><Relationship Id="rId21" Type="http://schemas.openxmlformats.org/officeDocument/2006/relationships/image" Target="../media/image28.emf"/><Relationship Id="rId34" Type="http://schemas.openxmlformats.org/officeDocument/2006/relationships/customXml" Target="../ink/ink25.xml"/><Relationship Id="rId42" Type="http://schemas.openxmlformats.org/officeDocument/2006/relationships/customXml" Target="../ink/ink31.xml"/><Relationship Id="rId7" Type="http://schemas.openxmlformats.org/officeDocument/2006/relationships/image" Target="../media/image21.wmf"/><Relationship Id="rId2" Type="http://schemas.openxmlformats.org/officeDocument/2006/relationships/oleObject" Target="../embeddings/oleObject4.bin"/><Relationship Id="rId16" Type="http://schemas.openxmlformats.org/officeDocument/2006/relationships/customXml" Target="../ink/ink12.xml"/><Relationship Id="rId29" Type="http://schemas.openxmlformats.org/officeDocument/2006/relationships/customXml" Target="../ink/ink21.xml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5.bin"/><Relationship Id="rId11" Type="http://schemas.openxmlformats.org/officeDocument/2006/relationships/customXml" Target="../ink/ink10.xml"/><Relationship Id="rId24" Type="http://schemas.openxmlformats.org/officeDocument/2006/relationships/customXml" Target="../ink/ink17.xml"/><Relationship Id="rId32" Type="http://schemas.openxmlformats.org/officeDocument/2006/relationships/customXml" Target="../ink/ink23.xml"/><Relationship Id="rId37" Type="http://schemas.openxmlformats.org/officeDocument/2006/relationships/customXml" Target="../ink/ink28.xml"/><Relationship Id="rId40" Type="http://schemas.openxmlformats.org/officeDocument/2006/relationships/customXml" Target="../ink/ink30.xml"/><Relationship Id="rId45" Type="http://schemas.openxmlformats.org/officeDocument/2006/relationships/image" Target="../media/image47.emf"/><Relationship Id="rId5" Type="http://schemas.openxmlformats.org/officeDocument/2006/relationships/image" Target="../media/image20.png"/><Relationship Id="rId15" Type="http://schemas.openxmlformats.org/officeDocument/2006/relationships/image" Target="../media/image39.emf"/><Relationship Id="rId23" Type="http://schemas.openxmlformats.org/officeDocument/2006/relationships/customXml" Target="../ink/ink16.xml"/><Relationship Id="rId28" Type="http://schemas.openxmlformats.org/officeDocument/2006/relationships/image" Target="../media/image42.emf"/><Relationship Id="rId36" Type="http://schemas.openxmlformats.org/officeDocument/2006/relationships/customXml" Target="../ink/ink27.xml"/><Relationship Id="rId10" Type="http://schemas.openxmlformats.org/officeDocument/2006/relationships/image" Target="../media/image23.wmf"/><Relationship Id="rId19" Type="http://schemas.openxmlformats.org/officeDocument/2006/relationships/image" Target="../media/image41.emf"/><Relationship Id="rId31" Type="http://schemas.openxmlformats.org/officeDocument/2006/relationships/customXml" Target="../ink/ink22.xml"/><Relationship Id="rId44" Type="http://schemas.openxmlformats.org/officeDocument/2006/relationships/customXml" Target="../ink/ink32.xml"/><Relationship Id="rId4" Type="http://schemas.openxmlformats.org/officeDocument/2006/relationships/image" Target="../media/image19.png"/><Relationship Id="rId9" Type="http://schemas.openxmlformats.org/officeDocument/2006/relationships/oleObject" Target="../embeddings/oleObject6.bin"/><Relationship Id="rId14" Type="http://schemas.openxmlformats.org/officeDocument/2006/relationships/customXml" Target="../ink/ink11.xml"/><Relationship Id="rId22" Type="http://schemas.openxmlformats.org/officeDocument/2006/relationships/customXml" Target="../ink/ink15.xml"/><Relationship Id="rId27" Type="http://schemas.openxmlformats.org/officeDocument/2006/relationships/customXml" Target="../ink/ink20.xml"/><Relationship Id="rId30" Type="http://schemas.openxmlformats.org/officeDocument/2006/relationships/image" Target="../media/image43.emf"/><Relationship Id="rId35" Type="http://schemas.openxmlformats.org/officeDocument/2006/relationships/customXml" Target="../ink/ink26.xml"/><Relationship Id="rId43" Type="http://schemas.openxmlformats.org/officeDocument/2006/relationships/image" Target="../media/image46.emf"/><Relationship Id="rId8" Type="http://schemas.openxmlformats.org/officeDocument/2006/relationships/image" Target="../media/image22.png"/><Relationship Id="rId3" Type="http://schemas.openxmlformats.org/officeDocument/2006/relationships/image" Target="../media/image18.wmf"/><Relationship Id="rId17" Type="http://schemas.openxmlformats.org/officeDocument/2006/relationships/image" Target="../media/image40.emf"/><Relationship Id="rId25" Type="http://schemas.openxmlformats.org/officeDocument/2006/relationships/customXml" Target="../ink/ink18.xml"/><Relationship Id="rId33" Type="http://schemas.openxmlformats.org/officeDocument/2006/relationships/customXml" Target="../ink/ink24.xml"/><Relationship Id="rId38" Type="http://schemas.openxmlformats.org/officeDocument/2006/relationships/customXml" Target="../ink/ink29.xml"/><Relationship Id="rId46" Type="http://schemas.openxmlformats.org/officeDocument/2006/relationships/image" Target="../media/image8.jpeg"/><Relationship Id="rId20" Type="http://schemas.openxmlformats.org/officeDocument/2006/relationships/customXml" Target="../ink/ink14.xml"/><Relationship Id="rId41" Type="http://schemas.openxmlformats.org/officeDocument/2006/relationships/image" Target="../media/image45.e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customXml" Target="../ink/ink34.xml"/><Relationship Id="rId18" Type="http://schemas.openxmlformats.org/officeDocument/2006/relationships/image" Target="../media/image55.emf"/><Relationship Id="rId26" Type="http://schemas.openxmlformats.org/officeDocument/2006/relationships/image" Target="../media/image59.emf"/><Relationship Id="rId3" Type="http://schemas.openxmlformats.org/officeDocument/2006/relationships/image" Target="../media/image24.wmf"/><Relationship Id="rId21" Type="http://schemas.openxmlformats.org/officeDocument/2006/relationships/customXml" Target="../ink/ink38.xml"/><Relationship Id="rId34" Type="http://schemas.openxmlformats.org/officeDocument/2006/relationships/image" Target="../media/image62.emf"/><Relationship Id="rId7" Type="http://schemas.openxmlformats.org/officeDocument/2006/relationships/image" Target="../media/image26.wmf"/><Relationship Id="rId12" Type="http://schemas.openxmlformats.org/officeDocument/2006/relationships/image" Target="../media/image52.emf"/><Relationship Id="rId17" Type="http://schemas.openxmlformats.org/officeDocument/2006/relationships/customXml" Target="../ink/ink36.xml"/><Relationship Id="rId25" Type="http://schemas.openxmlformats.org/officeDocument/2006/relationships/customXml" Target="../ink/ink40.xml"/><Relationship Id="rId33" Type="http://schemas.openxmlformats.org/officeDocument/2006/relationships/customXml" Target="../ink/ink44.xml"/><Relationship Id="rId2" Type="http://schemas.openxmlformats.org/officeDocument/2006/relationships/oleObject" Target="../embeddings/oleObject7.bin"/><Relationship Id="rId16" Type="http://schemas.openxmlformats.org/officeDocument/2006/relationships/image" Target="../media/image54.emf"/><Relationship Id="rId20" Type="http://schemas.openxmlformats.org/officeDocument/2006/relationships/image" Target="../media/image56.emf"/><Relationship Id="rId29" Type="http://schemas.openxmlformats.org/officeDocument/2006/relationships/customXml" Target="../ink/ink42.xml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9.bin"/><Relationship Id="rId24" Type="http://schemas.openxmlformats.org/officeDocument/2006/relationships/image" Target="../media/image58.emf"/><Relationship Id="rId32" Type="http://schemas.openxmlformats.org/officeDocument/2006/relationships/image" Target="../media/image61.emf"/><Relationship Id="rId5" Type="http://schemas.openxmlformats.org/officeDocument/2006/relationships/image" Target="../media/image25.wmf"/><Relationship Id="rId15" Type="http://schemas.openxmlformats.org/officeDocument/2006/relationships/customXml" Target="../ink/ink35.xml"/><Relationship Id="rId23" Type="http://schemas.openxmlformats.org/officeDocument/2006/relationships/customXml" Target="../ink/ink39.xml"/><Relationship Id="rId28" Type="http://schemas.openxmlformats.org/officeDocument/2006/relationships/image" Target="../media/image60.emf"/><Relationship Id="rId10" Type="http://schemas.openxmlformats.org/officeDocument/2006/relationships/customXml" Target="../ink/ink33.xml"/><Relationship Id="rId19" Type="http://schemas.openxmlformats.org/officeDocument/2006/relationships/customXml" Target="../ink/ink37.xml"/><Relationship Id="rId31" Type="http://schemas.openxmlformats.org/officeDocument/2006/relationships/customXml" Target="../ink/ink43.xml"/><Relationship Id="rId4" Type="http://schemas.openxmlformats.org/officeDocument/2006/relationships/oleObject" Target="../embeddings/oleObject8.bin"/><Relationship Id="rId9" Type="http://schemas.openxmlformats.org/officeDocument/2006/relationships/image" Target="../media/image27.wmf"/><Relationship Id="rId14" Type="http://schemas.openxmlformats.org/officeDocument/2006/relationships/image" Target="../media/image53.emf"/><Relationship Id="rId22" Type="http://schemas.openxmlformats.org/officeDocument/2006/relationships/image" Target="../media/image57.emf"/><Relationship Id="rId27" Type="http://schemas.openxmlformats.org/officeDocument/2006/relationships/customXml" Target="../ink/ink41.xml"/><Relationship Id="rId30" Type="http://schemas.openxmlformats.org/officeDocument/2006/relationships/image" Target="../media/image28.emf"/><Relationship Id="rId35" Type="http://schemas.openxmlformats.org/officeDocument/2006/relationships/image" Target="../media/image8.jpeg"/><Relationship Id="rId8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图片 32">
            <a:extLst>
              <a:ext uri="{FF2B5EF4-FFF2-40B4-BE49-F238E27FC236}">
                <a16:creationId xmlns:a16="http://schemas.microsoft.com/office/drawing/2014/main" id="{8CDA6B29-579F-450E-B056-60C21CC5FAE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3709" y="588972"/>
            <a:ext cx="9871467" cy="618691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21D6F3C-3B87-4B65-8F02-675E6E8D1D2D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50000" b="100000" l="0" r="100000">
                        <a14:foregroundMark x1="32494" y1="58731" x2="32314" y2="66896"/>
                        <a14:foregroundMark x1="36571" y1="62813" x2="38369" y2="68351"/>
                        <a14:foregroundMark x1="9472" y1="71706" x2="6595" y2="71221"/>
                        <a14:foregroundMark x1="4796" y1="71099" x2="4796" y2="76637"/>
                        <a14:foregroundMark x1="11451" y1="71948" x2="10911" y2="73646"/>
                        <a14:foregroundMark x1="90168" y1="79790" x2="93705" y2="83023"/>
                        <a14:foregroundMark x1="88909" y1="77728" x2="91966" y2="79790"/>
                        <a14:foregroundMark x1="96403" y1="78092" x2="93525" y2="8063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44524"/>
          <a:stretch/>
        </p:blipFill>
        <p:spPr>
          <a:xfrm>
            <a:off x="114912" y="1494411"/>
            <a:ext cx="6517263" cy="5363595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2C471E64-16D1-48A2-B28E-C5D9E64DB5D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6835" y="610664"/>
            <a:ext cx="1527724" cy="95869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BCE9ED43-718C-4671-BA22-0FE97591DB6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14647" y="1420992"/>
            <a:ext cx="918124" cy="576149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2FFF2A6A-FAB1-4B22-9290-56A4DF6429C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91515" y="408618"/>
            <a:ext cx="918124" cy="576149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4D17CC2B-43BE-40BC-A754-2A268F91ADA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40055" y="2301887"/>
            <a:ext cx="918124" cy="576149"/>
          </a:xfrm>
          <a:prstGeom prst="rect">
            <a:avLst/>
          </a:prstGeom>
        </p:spPr>
      </p:pic>
      <p:grpSp>
        <p:nvGrpSpPr>
          <p:cNvPr id="32" name="组合 31">
            <a:extLst>
              <a:ext uri="{FF2B5EF4-FFF2-40B4-BE49-F238E27FC236}">
                <a16:creationId xmlns:a16="http://schemas.microsoft.com/office/drawing/2014/main" id="{BF10767F-17A8-4157-8A43-655B02057866}"/>
              </a:ext>
            </a:extLst>
          </p:cNvPr>
          <p:cNvGrpSpPr/>
          <p:nvPr/>
        </p:nvGrpSpPr>
        <p:grpSpPr>
          <a:xfrm>
            <a:off x="10369641" y="-180370"/>
            <a:ext cx="1665347" cy="2540757"/>
            <a:chOff x="8683894" y="705760"/>
            <a:chExt cx="1389852" cy="2120445"/>
          </a:xfrm>
        </p:grpSpPr>
        <p:sp>
          <p:nvSpPr>
            <p:cNvPr id="26" name="Freeform 20">
              <a:extLst>
                <a:ext uri="{FF2B5EF4-FFF2-40B4-BE49-F238E27FC236}">
                  <a16:creationId xmlns:a16="http://schemas.microsoft.com/office/drawing/2014/main" id="{395676BE-1B23-4052-9055-668D33D2EB2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757344" y="1109187"/>
              <a:ext cx="1146319" cy="1618623"/>
            </a:xfrm>
            <a:custGeom>
              <a:avLst/>
              <a:gdLst>
                <a:gd name="T0" fmla="*/ 196 w 197"/>
                <a:gd name="T1" fmla="*/ 116 h 278"/>
                <a:gd name="T2" fmla="*/ 183 w 197"/>
                <a:gd name="T3" fmla="*/ 67 h 278"/>
                <a:gd name="T4" fmla="*/ 94 w 197"/>
                <a:gd name="T5" fmla="*/ 20 h 278"/>
                <a:gd name="T6" fmla="*/ 20 w 197"/>
                <a:gd name="T7" fmla="*/ 75 h 278"/>
                <a:gd name="T8" fmla="*/ 19 w 197"/>
                <a:gd name="T9" fmla="*/ 78 h 278"/>
                <a:gd name="T10" fmla="*/ 9 w 197"/>
                <a:gd name="T11" fmla="*/ 108 h 278"/>
                <a:gd name="T12" fmla="*/ 15 w 197"/>
                <a:gd name="T13" fmla="*/ 172 h 278"/>
                <a:gd name="T14" fmla="*/ 27 w 197"/>
                <a:gd name="T15" fmla="*/ 207 h 278"/>
                <a:gd name="T16" fmla="*/ 33 w 197"/>
                <a:gd name="T17" fmla="*/ 238 h 278"/>
                <a:gd name="T18" fmla="*/ 32 w 197"/>
                <a:gd name="T19" fmla="*/ 239 h 278"/>
                <a:gd name="T20" fmla="*/ 32 w 197"/>
                <a:gd name="T21" fmla="*/ 243 h 278"/>
                <a:gd name="T22" fmla="*/ 32 w 197"/>
                <a:gd name="T23" fmla="*/ 257 h 278"/>
                <a:gd name="T24" fmla="*/ 35 w 197"/>
                <a:gd name="T25" fmla="*/ 263 h 278"/>
                <a:gd name="T26" fmla="*/ 56 w 197"/>
                <a:gd name="T27" fmla="*/ 266 h 278"/>
                <a:gd name="T28" fmla="*/ 71 w 197"/>
                <a:gd name="T29" fmla="*/ 270 h 278"/>
                <a:gd name="T30" fmla="*/ 78 w 197"/>
                <a:gd name="T31" fmla="*/ 273 h 278"/>
                <a:gd name="T32" fmla="*/ 88 w 197"/>
                <a:gd name="T33" fmla="*/ 276 h 278"/>
                <a:gd name="T34" fmla="*/ 100 w 197"/>
                <a:gd name="T35" fmla="*/ 271 h 278"/>
                <a:gd name="T36" fmla="*/ 109 w 197"/>
                <a:gd name="T37" fmla="*/ 266 h 278"/>
                <a:gd name="T38" fmla="*/ 138 w 197"/>
                <a:gd name="T39" fmla="*/ 218 h 278"/>
                <a:gd name="T40" fmla="*/ 139 w 197"/>
                <a:gd name="T41" fmla="*/ 216 h 278"/>
                <a:gd name="T42" fmla="*/ 140 w 197"/>
                <a:gd name="T43" fmla="*/ 214 h 278"/>
                <a:gd name="T44" fmla="*/ 186 w 197"/>
                <a:gd name="T45" fmla="*/ 171 h 278"/>
                <a:gd name="T46" fmla="*/ 190 w 197"/>
                <a:gd name="T47" fmla="*/ 155 h 278"/>
                <a:gd name="T48" fmla="*/ 196 w 197"/>
                <a:gd name="T49" fmla="*/ 135 h 278"/>
                <a:gd name="T50" fmla="*/ 196 w 197"/>
                <a:gd name="T51" fmla="*/ 116 h 278"/>
                <a:gd name="T52" fmla="*/ 133 w 197"/>
                <a:gd name="T53" fmla="*/ 184 h 278"/>
                <a:gd name="T54" fmla="*/ 134 w 197"/>
                <a:gd name="T55" fmla="*/ 182 h 278"/>
                <a:gd name="T56" fmla="*/ 144 w 197"/>
                <a:gd name="T57" fmla="*/ 175 h 278"/>
                <a:gd name="T58" fmla="*/ 135 w 197"/>
                <a:gd name="T59" fmla="*/ 184 h 278"/>
                <a:gd name="T60" fmla="*/ 133 w 197"/>
                <a:gd name="T61" fmla="*/ 184 h 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197" h="278">
                  <a:moveTo>
                    <a:pt x="196" y="116"/>
                  </a:moveTo>
                  <a:cubicBezTo>
                    <a:pt x="197" y="100"/>
                    <a:pt x="193" y="83"/>
                    <a:pt x="183" y="67"/>
                  </a:cubicBezTo>
                  <a:cubicBezTo>
                    <a:pt x="167" y="39"/>
                    <a:pt x="128" y="0"/>
                    <a:pt x="94" y="20"/>
                  </a:cubicBezTo>
                  <a:cubicBezTo>
                    <a:pt x="62" y="19"/>
                    <a:pt x="32" y="46"/>
                    <a:pt x="20" y="75"/>
                  </a:cubicBezTo>
                  <a:cubicBezTo>
                    <a:pt x="20" y="76"/>
                    <a:pt x="19" y="77"/>
                    <a:pt x="19" y="78"/>
                  </a:cubicBezTo>
                  <a:cubicBezTo>
                    <a:pt x="14" y="87"/>
                    <a:pt x="10" y="98"/>
                    <a:pt x="9" y="108"/>
                  </a:cubicBezTo>
                  <a:cubicBezTo>
                    <a:pt x="0" y="125"/>
                    <a:pt x="5" y="149"/>
                    <a:pt x="15" y="172"/>
                  </a:cubicBezTo>
                  <a:cubicBezTo>
                    <a:pt x="17" y="184"/>
                    <a:pt x="21" y="196"/>
                    <a:pt x="27" y="207"/>
                  </a:cubicBezTo>
                  <a:cubicBezTo>
                    <a:pt x="27" y="218"/>
                    <a:pt x="28" y="229"/>
                    <a:pt x="33" y="238"/>
                  </a:cubicBezTo>
                  <a:cubicBezTo>
                    <a:pt x="32" y="239"/>
                    <a:pt x="32" y="239"/>
                    <a:pt x="32" y="239"/>
                  </a:cubicBezTo>
                  <a:cubicBezTo>
                    <a:pt x="32" y="240"/>
                    <a:pt x="32" y="242"/>
                    <a:pt x="32" y="243"/>
                  </a:cubicBezTo>
                  <a:cubicBezTo>
                    <a:pt x="29" y="247"/>
                    <a:pt x="29" y="253"/>
                    <a:pt x="32" y="257"/>
                  </a:cubicBezTo>
                  <a:cubicBezTo>
                    <a:pt x="33" y="259"/>
                    <a:pt x="34" y="261"/>
                    <a:pt x="35" y="263"/>
                  </a:cubicBezTo>
                  <a:cubicBezTo>
                    <a:pt x="39" y="273"/>
                    <a:pt x="52" y="272"/>
                    <a:pt x="56" y="266"/>
                  </a:cubicBezTo>
                  <a:cubicBezTo>
                    <a:pt x="61" y="267"/>
                    <a:pt x="66" y="268"/>
                    <a:pt x="71" y="270"/>
                  </a:cubicBezTo>
                  <a:cubicBezTo>
                    <a:pt x="72" y="272"/>
                    <a:pt x="75" y="273"/>
                    <a:pt x="78" y="273"/>
                  </a:cubicBezTo>
                  <a:cubicBezTo>
                    <a:pt x="81" y="274"/>
                    <a:pt x="85" y="275"/>
                    <a:pt x="88" y="276"/>
                  </a:cubicBezTo>
                  <a:cubicBezTo>
                    <a:pt x="93" y="278"/>
                    <a:pt x="98" y="275"/>
                    <a:pt x="100" y="271"/>
                  </a:cubicBezTo>
                  <a:cubicBezTo>
                    <a:pt x="103" y="271"/>
                    <a:pt x="106" y="269"/>
                    <a:pt x="109" y="266"/>
                  </a:cubicBezTo>
                  <a:cubicBezTo>
                    <a:pt x="119" y="250"/>
                    <a:pt x="130" y="235"/>
                    <a:pt x="138" y="218"/>
                  </a:cubicBezTo>
                  <a:cubicBezTo>
                    <a:pt x="138" y="217"/>
                    <a:pt x="139" y="216"/>
                    <a:pt x="139" y="216"/>
                  </a:cubicBezTo>
                  <a:cubicBezTo>
                    <a:pt x="139" y="215"/>
                    <a:pt x="140" y="215"/>
                    <a:pt x="140" y="214"/>
                  </a:cubicBezTo>
                  <a:cubicBezTo>
                    <a:pt x="160" y="208"/>
                    <a:pt x="177" y="194"/>
                    <a:pt x="186" y="171"/>
                  </a:cubicBezTo>
                  <a:cubicBezTo>
                    <a:pt x="188" y="166"/>
                    <a:pt x="189" y="161"/>
                    <a:pt x="190" y="155"/>
                  </a:cubicBezTo>
                  <a:cubicBezTo>
                    <a:pt x="193" y="149"/>
                    <a:pt x="195" y="142"/>
                    <a:pt x="196" y="135"/>
                  </a:cubicBezTo>
                  <a:cubicBezTo>
                    <a:pt x="196" y="129"/>
                    <a:pt x="196" y="122"/>
                    <a:pt x="196" y="116"/>
                  </a:cubicBezTo>
                  <a:close/>
                  <a:moveTo>
                    <a:pt x="133" y="184"/>
                  </a:moveTo>
                  <a:cubicBezTo>
                    <a:pt x="133" y="183"/>
                    <a:pt x="133" y="183"/>
                    <a:pt x="134" y="182"/>
                  </a:cubicBezTo>
                  <a:cubicBezTo>
                    <a:pt x="137" y="180"/>
                    <a:pt x="140" y="177"/>
                    <a:pt x="144" y="175"/>
                  </a:cubicBezTo>
                  <a:cubicBezTo>
                    <a:pt x="141" y="178"/>
                    <a:pt x="138" y="181"/>
                    <a:pt x="135" y="184"/>
                  </a:cubicBezTo>
                  <a:cubicBezTo>
                    <a:pt x="134" y="184"/>
                    <a:pt x="133" y="184"/>
                    <a:pt x="133" y="184"/>
                  </a:cubicBezTo>
                  <a:close/>
                </a:path>
              </a:pathLst>
            </a:custGeom>
            <a:solidFill>
              <a:srgbClr val="F9E7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Freeform 21">
              <a:extLst>
                <a:ext uri="{FF2B5EF4-FFF2-40B4-BE49-F238E27FC236}">
                  <a16:creationId xmlns:a16="http://schemas.microsoft.com/office/drawing/2014/main" id="{8EB20240-469F-4FCE-9F2A-5182A525C20B}"/>
                </a:ext>
              </a:extLst>
            </p:cNvPr>
            <p:cNvSpPr>
              <a:spLocks/>
            </p:cNvSpPr>
            <p:nvPr/>
          </p:nvSpPr>
          <p:spPr bwMode="auto">
            <a:xfrm>
              <a:off x="8927427" y="1374856"/>
              <a:ext cx="297650" cy="327170"/>
            </a:xfrm>
            <a:custGeom>
              <a:avLst/>
              <a:gdLst>
                <a:gd name="T0" fmla="*/ 43 w 51"/>
                <a:gd name="T1" fmla="*/ 2 h 56"/>
                <a:gd name="T2" fmla="*/ 25 w 51"/>
                <a:gd name="T3" fmla="*/ 16 h 56"/>
                <a:gd name="T4" fmla="*/ 2 w 51"/>
                <a:gd name="T5" fmla="*/ 46 h 56"/>
                <a:gd name="T6" fmla="*/ 8 w 51"/>
                <a:gd name="T7" fmla="*/ 53 h 56"/>
                <a:gd name="T8" fmla="*/ 16 w 51"/>
                <a:gd name="T9" fmla="*/ 54 h 56"/>
                <a:gd name="T10" fmla="*/ 45 w 51"/>
                <a:gd name="T11" fmla="*/ 14 h 56"/>
                <a:gd name="T12" fmla="*/ 44 w 51"/>
                <a:gd name="T13" fmla="*/ 10 h 56"/>
                <a:gd name="T14" fmla="*/ 47 w 51"/>
                <a:gd name="T15" fmla="*/ 8 h 56"/>
                <a:gd name="T16" fmla="*/ 43 w 51"/>
                <a:gd name="T17" fmla="*/ 2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" h="56">
                  <a:moveTo>
                    <a:pt x="43" y="2"/>
                  </a:moveTo>
                  <a:cubicBezTo>
                    <a:pt x="36" y="5"/>
                    <a:pt x="30" y="10"/>
                    <a:pt x="25" y="16"/>
                  </a:cubicBezTo>
                  <a:cubicBezTo>
                    <a:pt x="15" y="24"/>
                    <a:pt x="6" y="34"/>
                    <a:pt x="2" y="46"/>
                  </a:cubicBezTo>
                  <a:cubicBezTo>
                    <a:pt x="0" y="51"/>
                    <a:pt x="4" y="53"/>
                    <a:pt x="8" y="53"/>
                  </a:cubicBezTo>
                  <a:cubicBezTo>
                    <a:pt x="10" y="55"/>
                    <a:pt x="14" y="56"/>
                    <a:pt x="16" y="54"/>
                  </a:cubicBezTo>
                  <a:cubicBezTo>
                    <a:pt x="29" y="44"/>
                    <a:pt x="41" y="31"/>
                    <a:pt x="45" y="14"/>
                  </a:cubicBezTo>
                  <a:cubicBezTo>
                    <a:pt x="45" y="13"/>
                    <a:pt x="45" y="11"/>
                    <a:pt x="44" y="10"/>
                  </a:cubicBezTo>
                  <a:cubicBezTo>
                    <a:pt x="45" y="9"/>
                    <a:pt x="46" y="9"/>
                    <a:pt x="47" y="8"/>
                  </a:cubicBezTo>
                  <a:cubicBezTo>
                    <a:pt x="51" y="6"/>
                    <a:pt x="47" y="0"/>
                    <a:pt x="43" y="2"/>
                  </a:cubicBezTo>
                  <a:close/>
                </a:path>
              </a:pathLst>
            </a:custGeom>
            <a:solidFill>
              <a:srgbClr val="F9ED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Freeform 52">
              <a:extLst>
                <a:ext uri="{FF2B5EF4-FFF2-40B4-BE49-F238E27FC236}">
                  <a16:creationId xmlns:a16="http://schemas.microsoft.com/office/drawing/2014/main" id="{B504A770-B870-4545-A3FE-8D7636F89C6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683894" y="1165763"/>
              <a:ext cx="1254556" cy="1660442"/>
            </a:xfrm>
            <a:custGeom>
              <a:avLst/>
              <a:gdLst>
                <a:gd name="T0" fmla="*/ 215 w 216"/>
                <a:gd name="T1" fmla="*/ 114 h 285"/>
                <a:gd name="T2" fmla="*/ 18 w 216"/>
                <a:gd name="T3" fmla="*/ 82 h 285"/>
                <a:gd name="T4" fmla="*/ 37 w 216"/>
                <a:gd name="T5" fmla="*/ 178 h 285"/>
                <a:gd name="T6" fmla="*/ 22 w 216"/>
                <a:gd name="T7" fmla="*/ 207 h 285"/>
                <a:gd name="T8" fmla="*/ 19 w 216"/>
                <a:gd name="T9" fmla="*/ 230 h 285"/>
                <a:gd name="T10" fmla="*/ 1 w 216"/>
                <a:gd name="T11" fmla="*/ 241 h 285"/>
                <a:gd name="T12" fmla="*/ 59 w 216"/>
                <a:gd name="T13" fmla="*/ 278 h 285"/>
                <a:gd name="T14" fmla="*/ 134 w 216"/>
                <a:gd name="T15" fmla="*/ 268 h 285"/>
                <a:gd name="T16" fmla="*/ 130 w 216"/>
                <a:gd name="T17" fmla="*/ 260 h 285"/>
                <a:gd name="T18" fmla="*/ 140 w 216"/>
                <a:gd name="T19" fmla="*/ 253 h 285"/>
                <a:gd name="T20" fmla="*/ 135 w 216"/>
                <a:gd name="T21" fmla="*/ 236 h 285"/>
                <a:gd name="T22" fmla="*/ 183 w 216"/>
                <a:gd name="T23" fmla="*/ 190 h 285"/>
                <a:gd name="T24" fmla="*/ 21 w 216"/>
                <a:gd name="T25" fmla="*/ 252 h 285"/>
                <a:gd name="T26" fmla="*/ 25 w 216"/>
                <a:gd name="T27" fmla="*/ 236 h 285"/>
                <a:gd name="T28" fmla="*/ 25 w 216"/>
                <a:gd name="T29" fmla="*/ 243 h 285"/>
                <a:gd name="T30" fmla="*/ 30 w 216"/>
                <a:gd name="T31" fmla="*/ 245 h 285"/>
                <a:gd name="T32" fmla="*/ 35 w 216"/>
                <a:gd name="T33" fmla="*/ 243 h 285"/>
                <a:gd name="T34" fmla="*/ 38 w 216"/>
                <a:gd name="T35" fmla="*/ 245 h 285"/>
                <a:gd name="T36" fmla="*/ 39 w 216"/>
                <a:gd name="T37" fmla="*/ 262 h 285"/>
                <a:gd name="T38" fmla="*/ 45 w 216"/>
                <a:gd name="T39" fmla="*/ 264 h 285"/>
                <a:gd name="T40" fmla="*/ 47 w 216"/>
                <a:gd name="T41" fmla="*/ 250 h 285"/>
                <a:gd name="T42" fmla="*/ 59 w 216"/>
                <a:gd name="T43" fmla="*/ 266 h 285"/>
                <a:gd name="T44" fmla="*/ 45 w 216"/>
                <a:gd name="T45" fmla="*/ 264 h 285"/>
                <a:gd name="T46" fmla="*/ 86 w 216"/>
                <a:gd name="T47" fmla="*/ 154 h 285"/>
                <a:gd name="T48" fmla="*/ 83 w 216"/>
                <a:gd name="T49" fmla="*/ 222 h 285"/>
                <a:gd name="T50" fmla="*/ 63 w 216"/>
                <a:gd name="T51" fmla="*/ 270 h 285"/>
                <a:gd name="T52" fmla="*/ 65 w 216"/>
                <a:gd name="T53" fmla="*/ 257 h 285"/>
                <a:gd name="T54" fmla="*/ 78 w 216"/>
                <a:gd name="T55" fmla="*/ 264 h 285"/>
                <a:gd name="T56" fmla="*/ 63 w 216"/>
                <a:gd name="T57" fmla="*/ 270 h 285"/>
                <a:gd name="T58" fmla="*/ 84 w 216"/>
                <a:gd name="T59" fmla="*/ 261 h 285"/>
                <a:gd name="T60" fmla="*/ 95 w 216"/>
                <a:gd name="T61" fmla="*/ 262 h 285"/>
                <a:gd name="T62" fmla="*/ 94 w 216"/>
                <a:gd name="T63" fmla="*/ 274 h 285"/>
                <a:gd name="T64" fmla="*/ 100 w 216"/>
                <a:gd name="T65" fmla="*/ 274 h 285"/>
                <a:gd name="T66" fmla="*/ 100 w 216"/>
                <a:gd name="T67" fmla="*/ 262 h 285"/>
                <a:gd name="T68" fmla="*/ 107 w 216"/>
                <a:gd name="T69" fmla="*/ 262 h 285"/>
                <a:gd name="T70" fmla="*/ 111 w 216"/>
                <a:gd name="T71" fmla="*/ 262 h 285"/>
                <a:gd name="T72" fmla="*/ 100 w 216"/>
                <a:gd name="T73" fmla="*/ 274 h 285"/>
                <a:gd name="T74" fmla="*/ 117 w 216"/>
                <a:gd name="T75" fmla="*/ 272 h 285"/>
                <a:gd name="T76" fmla="*/ 117 w 216"/>
                <a:gd name="T77" fmla="*/ 262 h 285"/>
                <a:gd name="T78" fmla="*/ 123 w 216"/>
                <a:gd name="T79" fmla="*/ 269 h 285"/>
                <a:gd name="T80" fmla="*/ 117 w 216"/>
                <a:gd name="T81" fmla="*/ 231 h 285"/>
                <a:gd name="T82" fmla="*/ 105 w 216"/>
                <a:gd name="T83" fmla="*/ 158 h 285"/>
                <a:gd name="T84" fmla="*/ 137 w 216"/>
                <a:gd name="T85" fmla="*/ 108 h 285"/>
                <a:gd name="T86" fmla="*/ 98 w 216"/>
                <a:gd name="T87" fmla="*/ 148 h 285"/>
                <a:gd name="T88" fmla="*/ 78 w 216"/>
                <a:gd name="T89" fmla="*/ 91 h 285"/>
                <a:gd name="T90" fmla="*/ 80 w 216"/>
                <a:gd name="T91" fmla="*/ 150 h 285"/>
                <a:gd name="T92" fmla="*/ 51 w 216"/>
                <a:gd name="T93" fmla="*/ 214 h 285"/>
                <a:gd name="T94" fmla="*/ 28 w 216"/>
                <a:gd name="T95" fmla="*/ 110 h 285"/>
                <a:gd name="T96" fmla="*/ 195 w 216"/>
                <a:gd name="T97" fmla="*/ 142 h 285"/>
                <a:gd name="T98" fmla="*/ 109 w 216"/>
                <a:gd name="T99" fmla="*/ 148 h 285"/>
                <a:gd name="T100" fmla="*/ 133 w 216"/>
                <a:gd name="T101" fmla="*/ 125 h 285"/>
                <a:gd name="T102" fmla="*/ 109 w 216"/>
                <a:gd name="T103" fmla="*/ 148 h 285"/>
                <a:gd name="T104" fmla="*/ 73 w 216"/>
                <a:gd name="T105" fmla="*/ 124 h 285"/>
                <a:gd name="T106" fmla="*/ 82 w 216"/>
                <a:gd name="T107" fmla="*/ 138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16" h="285">
                  <a:moveTo>
                    <a:pt x="183" y="190"/>
                  </a:moveTo>
                  <a:cubicBezTo>
                    <a:pt x="206" y="172"/>
                    <a:pt x="214" y="143"/>
                    <a:pt x="215" y="114"/>
                  </a:cubicBezTo>
                  <a:cubicBezTo>
                    <a:pt x="216" y="53"/>
                    <a:pt x="176" y="0"/>
                    <a:pt x="113" y="1"/>
                  </a:cubicBezTo>
                  <a:cubicBezTo>
                    <a:pt x="66" y="2"/>
                    <a:pt x="31" y="39"/>
                    <a:pt x="18" y="82"/>
                  </a:cubicBezTo>
                  <a:cubicBezTo>
                    <a:pt x="12" y="103"/>
                    <a:pt x="13" y="127"/>
                    <a:pt x="20" y="148"/>
                  </a:cubicBezTo>
                  <a:cubicBezTo>
                    <a:pt x="24" y="159"/>
                    <a:pt x="30" y="169"/>
                    <a:pt x="37" y="178"/>
                  </a:cubicBezTo>
                  <a:cubicBezTo>
                    <a:pt x="45" y="187"/>
                    <a:pt x="45" y="200"/>
                    <a:pt x="43" y="212"/>
                  </a:cubicBezTo>
                  <a:cubicBezTo>
                    <a:pt x="36" y="211"/>
                    <a:pt x="29" y="209"/>
                    <a:pt x="22" y="207"/>
                  </a:cubicBezTo>
                  <a:cubicBezTo>
                    <a:pt x="15" y="206"/>
                    <a:pt x="7" y="213"/>
                    <a:pt x="11" y="220"/>
                  </a:cubicBezTo>
                  <a:cubicBezTo>
                    <a:pt x="14" y="224"/>
                    <a:pt x="16" y="227"/>
                    <a:pt x="19" y="230"/>
                  </a:cubicBezTo>
                  <a:cubicBezTo>
                    <a:pt x="14" y="231"/>
                    <a:pt x="8" y="233"/>
                    <a:pt x="2" y="236"/>
                  </a:cubicBezTo>
                  <a:cubicBezTo>
                    <a:pt x="0" y="237"/>
                    <a:pt x="0" y="239"/>
                    <a:pt x="1" y="241"/>
                  </a:cubicBezTo>
                  <a:cubicBezTo>
                    <a:pt x="13" y="258"/>
                    <a:pt x="34" y="271"/>
                    <a:pt x="58" y="277"/>
                  </a:cubicBezTo>
                  <a:cubicBezTo>
                    <a:pt x="59" y="278"/>
                    <a:pt x="59" y="278"/>
                    <a:pt x="59" y="278"/>
                  </a:cubicBezTo>
                  <a:cubicBezTo>
                    <a:pt x="84" y="285"/>
                    <a:pt x="113" y="284"/>
                    <a:pt x="132" y="273"/>
                  </a:cubicBezTo>
                  <a:cubicBezTo>
                    <a:pt x="134" y="272"/>
                    <a:pt x="135" y="269"/>
                    <a:pt x="134" y="268"/>
                  </a:cubicBezTo>
                  <a:cubicBezTo>
                    <a:pt x="132" y="265"/>
                    <a:pt x="130" y="263"/>
                    <a:pt x="128" y="261"/>
                  </a:cubicBezTo>
                  <a:cubicBezTo>
                    <a:pt x="129" y="260"/>
                    <a:pt x="130" y="260"/>
                    <a:pt x="130" y="260"/>
                  </a:cubicBezTo>
                  <a:cubicBezTo>
                    <a:pt x="134" y="260"/>
                    <a:pt x="136" y="258"/>
                    <a:pt x="137" y="255"/>
                  </a:cubicBezTo>
                  <a:cubicBezTo>
                    <a:pt x="138" y="255"/>
                    <a:pt x="139" y="254"/>
                    <a:pt x="140" y="253"/>
                  </a:cubicBezTo>
                  <a:cubicBezTo>
                    <a:pt x="146" y="250"/>
                    <a:pt x="146" y="240"/>
                    <a:pt x="138" y="237"/>
                  </a:cubicBezTo>
                  <a:cubicBezTo>
                    <a:pt x="137" y="237"/>
                    <a:pt x="136" y="237"/>
                    <a:pt x="135" y="236"/>
                  </a:cubicBezTo>
                  <a:cubicBezTo>
                    <a:pt x="138" y="228"/>
                    <a:pt x="141" y="221"/>
                    <a:pt x="149" y="215"/>
                  </a:cubicBezTo>
                  <a:cubicBezTo>
                    <a:pt x="160" y="206"/>
                    <a:pt x="172" y="199"/>
                    <a:pt x="183" y="190"/>
                  </a:cubicBezTo>
                  <a:close/>
                  <a:moveTo>
                    <a:pt x="25" y="243"/>
                  </a:moveTo>
                  <a:cubicBezTo>
                    <a:pt x="23" y="245"/>
                    <a:pt x="22" y="249"/>
                    <a:pt x="21" y="252"/>
                  </a:cubicBezTo>
                  <a:cubicBezTo>
                    <a:pt x="16" y="248"/>
                    <a:pt x="12" y="244"/>
                    <a:pt x="8" y="240"/>
                  </a:cubicBezTo>
                  <a:cubicBezTo>
                    <a:pt x="6" y="238"/>
                    <a:pt x="16" y="237"/>
                    <a:pt x="25" y="236"/>
                  </a:cubicBezTo>
                  <a:cubicBezTo>
                    <a:pt x="26" y="236"/>
                    <a:pt x="27" y="237"/>
                    <a:pt x="28" y="238"/>
                  </a:cubicBezTo>
                  <a:cubicBezTo>
                    <a:pt x="27" y="239"/>
                    <a:pt x="26" y="241"/>
                    <a:pt x="25" y="243"/>
                  </a:cubicBezTo>
                  <a:close/>
                  <a:moveTo>
                    <a:pt x="26" y="255"/>
                  </a:moveTo>
                  <a:cubicBezTo>
                    <a:pt x="28" y="252"/>
                    <a:pt x="29" y="248"/>
                    <a:pt x="30" y="245"/>
                  </a:cubicBezTo>
                  <a:cubicBezTo>
                    <a:pt x="30" y="244"/>
                    <a:pt x="30" y="243"/>
                    <a:pt x="31" y="242"/>
                  </a:cubicBezTo>
                  <a:cubicBezTo>
                    <a:pt x="32" y="242"/>
                    <a:pt x="34" y="243"/>
                    <a:pt x="35" y="243"/>
                  </a:cubicBezTo>
                  <a:cubicBezTo>
                    <a:pt x="36" y="244"/>
                    <a:pt x="36" y="244"/>
                    <a:pt x="37" y="245"/>
                  </a:cubicBezTo>
                  <a:cubicBezTo>
                    <a:pt x="37" y="245"/>
                    <a:pt x="38" y="245"/>
                    <a:pt x="38" y="245"/>
                  </a:cubicBezTo>
                  <a:cubicBezTo>
                    <a:pt x="40" y="246"/>
                    <a:pt x="41" y="247"/>
                    <a:pt x="43" y="248"/>
                  </a:cubicBezTo>
                  <a:cubicBezTo>
                    <a:pt x="41" y="252"/>
                    <a:pt x="39" y="257"/>
                    <a:pt x="39" y="262"/>
                  </a:cubicBezTo>
                  <a:cubicBezTo>
                    <a:pt x="35" y="260"/>
                    <a:pt x="30" y="258"/>
                    <a:pt x="26" y="255"/>
                  </a:cubicBezTo>
                  <a:close/>
                  <a:moveTo>
                    <a:pt x="45" y="264"/>
                  </a:moveTo>
                  <a:cubicBezTo>
                    <a:pt x="46" y="262"/>
                    <a:pt x="46" y="259"/>
                    <a:pt x="46" y="257"/>
                  </a:cubicBezTo>
                  <a:cubicBezTo>
                    <a:pt x="46" y="255"/>
                    <a:pt x="47" y="252"/>
                    <a:pt x="47" y="250"/>
                  </a:cubicBezTo>
                  <a:cubicBezTo>
                    <a:pt x="52" y="252"/>
                    <a:pt x="57" y="254"/>
                    <a:pt x="61" y="256"/>
                  </a:cubicBezTo>
                  <a:cubicBezTo>
                    <a:pt x="61" y="259"/>
                    <a:pt x="60" y="262"/>
                    <a:pt x="59" y="266"/>
                  </a:cubicBezTo>
                  <a:cubicBezTo>
                    <a:pt x="59" y="267"/>
                    <a:pt x="58" y="268"/>
                    <a:pt x="58" y="269"/>
                  </a:cubicBezTo>
                  <a:cubicBezTo>
                    <a:pt x="54" y="268"/>
                    <a:pt x="49" y="266"/>
                    <a:pt x="45" y="264"/>
                  </a:cubicBezTo>
                  <a:close/>
                  <a:moveTo>
                    <a:pt x="68" y="218"/>
                  </a:moveTo>
                  <a:cubicBezTo>
                    <a:pt x="77" y="198"/>
                    <a:pt x="83" y="174"/>
                    <a:pt x="86" y="154"/>
                  </a:cubicBezTo>
                  <a:cubicBezTo>
                    <a:pt x="89" y="155"/>
                    <a:pt x="92" y="156"/>
                    <a:pt x="95" y="157"/>
                  </a:cubicBezTo>
                  <a:cubicBezTo>
                    <a:pt x="88" y="178"/>
                    <a:pt x="85" y="200"/>
                    <a:pt x="83" y="222"/>
                  </a:cubicBezTo>
                  <a:cubicBezTo>
                    <a:pt x="78" y="221"/>
                    <a:pt x="73" y="220"/>
                    <a:pt x="68" y="218"/>
                  </a:cubicBezTo>
                  <a:close/>
                  <a:moveTo>
                    <a:pt x="63" y="270"/>
                  </a:moveTo>
                  <a:cubicBezTo>
                    <a:pt x="63" y="269"/>
                    <a:pt x="63" y="268"/>
                    <a:pt x="64" y="267"/>
                  </a:cubicBezTo>
                  <a:cubicBezTo>
                    <a:pt x="64" y="264"/>
                    <a:pt x="65" y="260"/>
                    <a:pt x="65" y="257"/>
                  </a:cubicBezTo>
                  <a:cubicBezTo>
                    <a:pt x="69" y="258"/>
                    <a:pt x="74" y="259"/>
                    <a:pt x="79" y="260"/>
                  </a:cubicBezTo>
                  <a:cubicBezTo>
                    <a:pt x="78" y="261"/>
                    <a:pt x="78" y="263"/>
                    <a:pt x="78" y="264"/>
                  </a:cubicBezTo>
                  <a:cubicBezTo>
                    <a:pt x="77" y="267"/>
                    <a:pt x="76" y="270"/>
                    <a:pt x="76" y="273"/>
                  </a:cubicBezTo>
                  <a:cubicBezTo>
                    <a:pt x="71" y="272"/>
                    <a:pt x="67" y="271"/>
                    <a:pt x="63" y="270"/>
                  </a:cubicBezTo>
                  <a:close/>
                  <a:moveTo>
                    <a:pt x="82" y="274"/>
                  </a:moveTo>
                  <a:cubicBezTo>
                    <a:pt x="83" y="270"/>
                    <a:pt x="83" y="265"/>
                    <a:pt x="84" y="261"/>
                  </a:cubicBezTo>
                  <a:cubicBezTo>
                    <a:pt x="87" y="261"/>
                    <a:pt x="90" y="262"/>
                    <a:pt x="93" y="262"/>
                  </a:cubicBezTo>
                  <a:cubicBezTo>
                    <a:pt x="94" y="262"/>
                    <a:pt x="94" y="262"/>
                    <a:pt x="95" y="262"/>
                  </a:cubicBezTo>
                  <a:cubicBezTo>
                    <a:pt x="95" y="263"/>
                    <a:pt x="95" y="264"/>
                    <a:pt x="95" y="265"/>
                  </a:cubicBezTo>
                  <a:cubicBezTo>
                    <a:pt x="94" y="268"/>
                    <a:pt x="94" y="271"/>
                    <a:pt x="94" y="274"/>
                  </a:cubicBezTo>
                  <a:cubicBezTo>
                    <a:pt x="90" y="274"/>
                    <a:pt x="86" y="274"/>
                    <a:pt x="82" y="274"/>
                  </a:cubicBezTo>
                  <a:close/>
                  <a:moveTo>
                    <a:pt x="100" y="274"/>
                  </a:moveTo>
                  <a:cubicBezTo>
                    <a:pt x="100" y="272"/>
                    <a:pt x="100" y="271"/>
                    <a:pt x="100" y="269"/>
                  </a:cubicBezTo>
                  <a:cubicBezTo>
                    <a:pt x="100" y="267"/>
                    <a:pt x="100" y="265"/>
                    <a:pt x="100" y="262"/>
                  </a:cubicBezTo>
                  <a:cubicBezTo>
                    <a:pt x="102" y="262"/>
                    <a:pt x="104" y="262"/>
                    <a:pt x="106" y="262"/>
                  </a:cubicBezTo>
                  <a:cubicBezTo>
                    <a:pt x="107" y="262"/>
                    <a:pt x="107" y="262"/>
                    <a:pt x="107" y="262"/>
                  </a:cubicBezTo>
                  <a:cubicBezTo>
                    <a:pt x="108" y="262"/>
                    <a:pt x="109" y="262"/>
                    <a:pt x="110" y="262"/>
                  </a:cubicBezTo>
                  <a:cubicBezTo>
                    <a:pt x="110" y="262"/>
                    <a:pt x="111" y="262"/>
                    <a:pt x="111" y="262"/>
                  </a:cubicBezTo>
                  <a:cubicBezTo>
                    <a:pt x="111" y="266"/>
                    <a:pt x="111" y="269"/>
                    <a:pt x="111" y="273"/>
                  </a:cubicBezTo>
                  <a:cubicBezTo>
                    <a:pt x="108" y="273"/>
                    <a:pt x="104" y="274"/>
                    <a:pt x="100" y="274"/>
                  </a:cubicBezTo>
                  <a:close/>
                  <a:moveTo>
                    <a:pt x="123" y="269"/>
                  </a:moveTo>
                  <a:cubicBezTo>
                    <a:pt x="121" y="270"/>
                    <a:pt x="119" y="271"/>
                    <a:pt x="117" y="272"/>
                  </a:cubicBezTo>
                  <a:cubicBezTo>
                    <a:pt x="117" y="270"/>
                    <a:pt x="117" y="268"/>
                    <a:pt x="117" y="266"/>
                  </a:cubicBezTo>
                  <a:cubicBezTo>
                    <a:pt x="117" y="265"/>
                    <a:pt x="117" y="263"/>
                    <a:pt x="117" y="262"/>
                  </a:cubicBezTo>
                  <a:cubicBezTo>
                    <a:pt x="118" y="262"/>
                    <a:pt x="118" y="262"/>
                    <a:pt x="119" y="262"/>
                  </a:cubicBezTo>
                  <a:cubicBezTo>
                    <a:pt x="124" y="264"/>
                    <a:pt x="127" y="267"/>
                    <a:pt x="123" y="269"/>
                  </a:cubicBezTo>
                  <a:close/>
                  <a:moveTo>
                    <a:pt x="144" y="196"/>
                  </a:moveTo>
                  <a:cubicBezTo>
                    <a:pt x="131" y="205"/>
                    <a:pt x="121" y="217"/>
                    <a:pt x="117" y="231"/>
                  </a:cubicBezTo>
                  <a:cubicBezTo>
                    <a:pt x="109" y="229"/>
                    <a:pt x="101" y="227"/>
                    <a:pt x="93" y="225"/>
                  </a:cubicBezTo>
                  <a:cubicBezTo>
                    <a:pt x="95" y="202"/>
                    <a:pt x="98" y="179"/>
                    <a:pt x="105" y="158"/>
                  </a:cubicBezTo>
                  <a:cubicBezTo>
                    <a:pt x="120" y="159"/>
                    <a:pt x="132" y="147"/>
                    <a:pt x="139" y="135"/>
                  </a:cubicBezTo>
                  <a:cubicBezTo>
                    <a:pt x="143" y="127"/>
                    <a:pt x="148" y="112"/>
                    <a:pt x="137" y="108"/>
                  </a:cubicBezTo>
                  <a:cubicBezTo>
                    <a:pt x="119" y="102"/>
                    <a:pt x="103" y="136"/>
                    <a:pt x="98" y="147"/>
                  </a:cubicBezTo>
                  <a:cubicBezTo>
                    <a:pt x="98" y="148"/>
                    <a:pt x="98" y="148"/>
                    <a:pt x="98" y="148"/>
                  </a:cubicBezTo>
                  <a:cubicBezTo>
                    <a:pt x="95" y="147"/>
                    <a:pt x="91" y="145"/>
                    <a:pt x="88" y="143"/>
                  </a:cubicBezTo>
                  <a:cubicBezTo>
                    <a:pt x="91" y="126"/>
                    <a:pt x="93" y="93"/>
                    <a:pt x="78" y="91"/>
                  </a:cubicBezTo>
                  <a:cubicBezTo>
                    <a:pt x="64" y="89"/>
                    <a:pt x="60" y="111"/>
                    <a:pt x="62" y="120"/>
                  </a:cubicBezTo>
                  <a:cubicBezTo>
                    <a:pt x="64" y="133"/>
                    <a:pt x="71" y="143"/>
                    <a:pt x="80" y="150"/>
                  </a:cubicBezTo>
                  <a:cubicBezTo>
                    <a:pt x="76" y="173"/>
                    <a:pt x="67" y="195"/>
                    <a:pt x="59" y="216"/>
                  </a:cubicBezTo>
                  <a:cubicBezTo>
                    <a:pt x="56" y="216"/>
                    <a:pt x="54" y="215"/>
                    <a:pt x="51" y="214"/>
                  </a:cubicBezTo>
                  <a:cubicBezTo>
                    <a:pt x="55" y="199"/>
                    <a:pt x="57" y="182"/>
                    <a:pt x="49" y="173"/>
                  </a:cubicBezTo>
                  <a:cubicBezTo>
                    <a:pt x="35" y="155"/>
                    <a:pt x="28" y="133"/>
                    <a:pt x="28" y="110"/>
                  </a:cubicBezTo>
                  <a:cubicBezTo>
                    <a:pt x="29" y="65"/>
                    <a:pt x="62" y="24"/>
                    <a:pt x="106" y="17"/>
                  </a:cubicBezTo>
                  <a:cubicBezTo>
                    <a:pt x="177" y="6"/>
                    <a:pt x="210" y="84"/>
                    <a:pt x="195" y="142"/>
                  </a:cubicBezTo>
                  <a:cubicBezTo>
                    <a:pt x="188" y="169"/>
                    <a:pt x="165" y="182"/>
                    <a:pt x="144" y="196"/>
                  </a:cubicBezTo>
                  <a:close/>
                  <a:moveTo>
                    <a:pt x="109" y="148"/>
                  </a:moveTo>
                  <a:cubicBezTo>
                    <a:pt x="111" y="143"/>
                    <a:pt x="113" y="138"/>
                    <a:pt x="116" y="133"/>
                  </a:cubicBezTo>
                  <a:cubicBezTo>
                    <a:pt x="119" y="129"/>
                    <a:pt x="139" y="107"/>
                    <a:pt x="133" y="125"/>
                  </a:cubicBezTo>
                  <a:cubicBezTo>
                    <a:pt x="130" y="136"/>
                    <a:pt x="121" y="145"/>
                    <a:pt x="111" y="148"/>
                  </a:cubicBezTo>
                  <a:cubicBezTo>
                    <a:pt x="110" y="148"/>
                    <a:pt x="109" y="148"/>
                    <a:pt x="109" y="148"/>
                  </a:cubicBezTo>
                  <a:close/>
                  <a:moveTo>
                    <a:pt x="82" y="138"/>
                  </a:moveTo>
                  <a:cubicBezTo>
                    <a:pt x="78" y="134"/>
                    <a:pt x="75" y="129"/>
                    <a:pt x="73" y="124"/>
                  </a:cubicBezTo>
                  <a:cubicBezTo>
                    <a:pt x="70" y="115"/>
                    <a:pt x="77" y="90"/>
                    <a:pt x="81" y="110"/>
                  </a:cubicBezTo>
                  <a:cubicBezTo>
                    <a:pt x="82" y="120"/>
                    <a:pt x="82" y="129"/>
                    <a:pt x="82" y="138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Freeform 53">
              <a:extLst>
                <a:ext uri="{FF2B5EF4-FFF2-40B4-BE49-F238E27FC236}">
                  <a16:creationId xmlns:a16="http://schemas.microsoft.com/office/drawing/2014/main" id="{852B8215-4E19-41F3-9A97-284B75F1E918}"/>
                </a:ext>
              </a:extLst>
            </p:cNvPr>
            <p:cNvSpPr>
              <a:spLocks/>
            </p:cNvSpPr>
            <p:nvPr/>
          </p:nvSpPr>
          <p:spPr bwMode="auto">
            <a:xfrm>
              <a:off x="9404650" y="705760"/>
              <a:ext cx="162354" cy="327170"/>
            </a:xfrm>
            <a:custGeom>
              <a:avLst/>
              <a:gdLst>
                <a:gd name="T0" fmla="*/ 19 w 28"/>
                <a:gd name="T1" fmla="*/ 5 h 56"/>
                <a:gd name="T2" fmla="*/ 7 w 28"/>
                <a:gd name="T3" fmla="*/ 5 h 56"/>
                <a:gd name="T4" fmla="*/ 2 w 28"/>
                <a:gd name="T5" fmla="*/ 19 h 56"/>
                <a:gd name="T6" fmla="*/ 8 w 28"/>
                <a:gd name="T7" fmla="*/ 51 h 56"/>
                <a:gd name="T8" fmla="*/ 19 w 28"/>
                <a:gd name="T9" fmla="*/ 51 h 56"/>
                <a:gd name="T10" fmla="*/ 19 w 28"/>
                <a:gd name="T11" fmla="*/ 51 h 56"/>
                <a:gd name="T12" fmla="*/ 22 w 28"/>
                <a:gd name="T13" fmla="*/ 49 h 56"/>
                <a:gd name="T14" fmla="*/ 22 w 28"/>
                <a:gd name="T15" fmla="*/ 45 h 56"/>
                <a:gd name="T16" fmla="*/ 19 w 28"/>
                <a:gd name="T17" fmla="*/ 5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8" h="56">
                  <a:moveTo>
                    <a:pt x="19" y="5"/>
                  </a:moveTo>
                  <a:cubicBezTo>
                    <a:pt x="16" y="0"/>
                    <a:pt x="10" y="0"/>
                    <a:pt x="7" y="5"/>
                  </a:cubicBezTo>
                  <a:cubicBezTo>
                    <a:pt x="5" y="9"/>
                    <a:pt x="3" y="14"/>
                    <a:pt x="2" y="19"/>
                  </a:cubicBezTo>
                  <a:cubicBezTo>
                    <a:pt x="0" y="30"/>
                    <a:pt x="2" y="41"/>
                    <a:pt x="8" y="51"/>
                  </a:cubicBezTo>
                  <a:cubicBezTo>
                    <a:pt x="10" y="56"/>
                    <a:pt x="17" y="56"/>
                    <a:pt x="19" y="51"/>
                  </a:cubicBezTo>
                  <a:cubicBezTo>
                    <a:pt x="19" y="51"/>
                    <a:pt x="19" y="51"/>
                    <a:pt x="19" y="51"/>
                  </a:cubicBezTo>
                  <a:cubicBezTo>
                    <a:pt x="20" y="51"/>
                    <a:pt x="21" y="50"/>
                    <a:pt x="22" y="49"/>
                  </a:cubicBezTo>
                  <a:cubicBezTo>
                    <a:pt x="22" y="47"/>
                    <a:pt x="22" y="46"/>
                    <a:pt x="22" y="45"/>
                  </a:cubicBezTo>
                  <a:cubicBezTo>
                    <a:pt x="28" y="32"/>
                    <a:pt x="28" y="17"/>
                    <a:pt x="19" y="5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Freeform 54">
              <a:extLst>
                <a:ext uri="{FF2B5EF4-FFF2-40B4-BE49-F238E27FC236}">
                  <a16:creationId xmlns:a16="http://schemas.microsoft.com/office/drawing/2014/main" id="{7AF2A73B-FA50-46F3-A661-231594D0755A}"/>
                </a:ext>
              </a:extLst>
            </p:cNvPr>
            <p:cNvSpPr>
              <a:spLocks/>
            </p:cNvSpPr>
            <p:nvPr/>
          </p:nvSpPr>
          <p:spPr bwMode="auto">
            <a:xfrm>
              <a:off x="9638341" y="757416"/>
              <a:ext cx="196793" cy="327170"/>
            </a:xfrm>
            <a:custGeom>
              <a:avLst/>
              <a:gdLst>
                <a:gd name="T0" fmla="*/ 33 w 34"/>
                <a:gd name="T1" fmla="*/ 6 h 56"/>
                <a:gd name="T2" fmla="*/ 22 w 34"/>
                <a:gd name="T3" fmla="*/ 3 h 56"/>
                <a:gd name="T4" fmla="*/ 14 w 34"/>
                <a:gd name="T5" fmla="*/ 12 h 56"/>
                <a:gd name="T6" fmla="*/ 11 w 34"/>
                <a:gd name="T7" fmla="*/ 15 h 56"/>
                <a:gd name="T8" fmla="*/ 9 w 34"/>
                <a:gd name="T9" fmla="*/ 20 h 56"/>
                <a:gd name="T10" fmla="*/ 1 w 34"/>
                <a:gd name="T11" fmla="*/ 45 h 56"/>
                <a:gd name="T12" fmla="*/ 13 w 34"/>
                <a:gd name="T13" fmla="*/ 52 h 56"/>
                <a:gd name="T14" fmla="*/ 34 w 34"/>
                <a:gd name="T15" fmla="*/ 10 h 56"/>
                <a:gd name="T16" fmla="*/ 33 w 34"/>
                <a:gd name="T17" fmla="*/ 6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56">
                  <a:moveTo>
                    <a:pt x="33" y="6"/>
                  </a:moveTo>
                  <a:cubicBezTo>
                    <a:pt x="33" y="1"/>
                    <a:pt x="26" y="0"/>
                    <a:pt x="22" y="3"/>
                  </a:cubicBezTo>
                  <a:cubicBezTo>
                    <a:pt x="19" y="5"/>
                    <a:pt x="16" y="9"/>
                    <a:pt x="14" y="12"/>
                  </a:cubicBezTo>
                  <a:cubicBezTo>
                    <a:pt x="13" y="13"/>
                    <a:pt x="12" y="14"/>
                    <a:pt x="11" y="15"/>
                  </a:cubicBezTo>
                  <a:cubicBezTo>
                    <a:pt x="10" y="17"/>
                    <a:pt x="9" y="18"/>
                    <a:pt x="9" y="20"/>
                  </a:cubicBezTo>
                  <a:cubicBezTo>
                    <a:pt x="5" y="28"/>
                    <a:pt x="3" y="37"/>
                    <a:pt x="1" y="45"/>
                  </a:cubicBezTo>
                  <a:cubicBezTo>
                    <a:pt x="0" y="52"/>
                    <a:pt x="7" y="56"/>
                    <a:pt x="13" y="52"/>
                  </a:cubicBezTo>
                  <a:cubicBezTo>
                    <a:pt x="26" y="42"/>
                    <a:pt x="33" y="26"/>
                    <a:pt x="34" y="10"/>
                  </a:cubicBezTo>
                  <a:cubicBezTo>
                    <a:pt x="34" y="8"/>
                    <a:pt x="34" y="7"/>
                    <a:pt x="33" y="6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Freeform 55">
              <a:extLst>
                <a:ext uri="{FF2B5EF4-FFF2-40B4-BE49-F238E27FC236}">
                  <a16:creationId xmlns:a16="http://schemas.microsoft.com/office/drawing/2014/main" id="{4C4D7C40-A20D-453A-9C0C-5D2242314AEE}"/>
                </a:ext>
              </a:extLst>
            </p:cNvPr>
            <p:cNvSpPr>
              <a:spLocks/>
            </p:cNvSpPr>
            <p:nvPr/>
          </p:nvSpPr>
          <p:spPr bwMode="auto">
            <a:xfrm>
              <a:off x="9817915" y="922232"/>
              <a:ext cx="255831" cy="312410"/>
            </a:xfrm>
            <a:custGeom>
              <a:avLst/>
              <a:gdLst>
                <a:gd name="T0" fmla="*/ 34 w 44"/>
                <a:gd name="T1" fmla="*/ 2 h 54"/>
                <a:gd name="T2" fmla="*/ 1 w 44"/>
                <a:gd name="T3" fmla="*/ 41 h 54"/>
                <a:gd name="T4" fmla="*/ 13 w 44"/>
                <a:gd name="T5" fmla="*/ 50 h 54"/>
                <a:gd name="T6" fmla="*/ 24 w 44"/>
                <a:gd name="T7" fmla="*/ 38 h 54"/>
                <a:gd name="T8" fmla="*/ 25 w 44"/>
                <a:gd name="T9" fmla="*/ 37 h 54"/>
                <a:gd name="T10" fmla="*/ 41 w 44"/>
                <a:gd name="T11" fmla="*/ 12 h 54"/>
                <a:gd name="T12" fmla="*/ 34 w 44"/>
                <a:gd name="T13" fmla="*/ 2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54">
                  <a:moveTo>
                    <a:pt x="34" y="2"/>
                  </a:moveTo>
                  <a:cubicBezTo>
                    <a:pt x="17" y="7"/>
                    <a:pt x="5" y="24"/>
                    <a:pt x="1" y="41"/>
                  </a:cubicBezTo>
                  <a:cubicBezTo>
                    <a:pt x="0" y="47"/>
                    <a:pt x="7" y="54"/>
                    <a:pt x="13" y="50"/>
                  </a:cubicBezTo>
                  <a:cubicBezTo>
                    <a:pt x="18" y="47"/>
                    <a:pt x="21" y="42"/>
                    <a:pt x="24" y="38"/>
                  </a:cubicBezTo>
                  <a:cubicBezTo>
                    <a:pt x="25" y="37"/>
                    <a:pt x="25" y="37"/>
                    <a:pt x="25" y="37"/>
                  </a:cubicBezTo>
                  <a:cubicBezTo>
                    <a:pt x="32" y="29"/>
                    <a:pt x="37" y="21"/>
                    <a:pt x="41" y="12"/>
                  </a:cubicBezTo>
                  <a:cubicBezTo>
                    <a:pt x="44" y="7"/>
                    <a:pt x="40" y="0"/>
                    <a:pt x="34" y="2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35" name="文本框 34">
            <a:extLst>
              <a:ext uri="{FF2B5EF4-FFF2-40B4-BE49-F238E27FC236}">
                <a16:creationId xmlns:a16="http://schemas.microsoft.com/office/drawing/2014/main" id="{AB4FC7EB-4CEB-4B62-80C6-74E745EDDC19}"/>
              </a:ext>
            </a:extLst>
          </p:cNvPr>
          <p:cNvSpPr txBox="1"/>
          <p:nvPr/>
        </p:nvSpPr>
        <p:spPr>
          <a:xfrm>
            <a:off x="4433451" y="2211613"/>
            <a:ext cx="6481261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6000" b="1" i="0" u="none" strike="noStrike" kern="1200" cap="none" spc="0" normalizeH="0" baseline="0" noProof="0" dirty="0">
                <a:ln w="22225"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rgbClr val="5FB9CB"/>
                </a:solidFill>
                <a:effectLst/>
                <a:uLnTx/>
                <a:uFillTx/>
                <a:latin typeface="Times New Roman" panose="02020603050405020304" pitchFamily="18" charset="0"/>
                <a:ea typeface="方正喵呜体" panose="02010600010101010101" pitchFamily="2" charset="-122"/>
                <a:cs typeface="Times New Roman" panose="02020603050405020304" pitchFamily="18" charset="0"/>
              </a:rPr>
              <a:t>Chào</a:t>
            </a:r>
            <a:r>
              <a:rPr kumimoji="0" lang="en-US" altLang="zh-CN" sz="6000" b="1" i="0" u="none" strike="noStrike" kern="1200" cap="none" spc="0" normalizeH="0" noProof="0" dirty="0">
                <a:ln w="22225"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rgbClr val="5FB9CB"/>
                </a:solidFill>
                <a:effectLst/>
                <a:uLnTx/>
                <a:uFillTx/>
                <a:latin typeface="Times New Roman" panose="02020603050405020304" pitchFamily="18" charset="0"/>
                <a:ea typeface="方正喵呜体" panose="02010600010101010101" pitchFamily="2" charset="-122"/>
                <a:cs typeface="Times New Roman" panose="02020603050405020304" pitchFamily="18" charset="0"/>
              </a:rPr>
              <a:t> mừng các em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6000" b="1" noProof="0" dirty="0">
                <a:ln w="22225"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rgbClr val="5FB9CB"/>
                </a:solidFill>
                <a:latin typeface="Times New Roman" panose="02020603050405020304" pitchFamily="18" charset="0"/>
                <a:ea typeface="方正喵呜体" panose="02010600010101010101" pitchFamily="2" charset="-122"/>
                <a:cs typeface="Times New Roman" panose="02020603050405020304" pitchFamily="18" charset="0"/>
              </a:rPr>
              <a:t>đến với tiết Toá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6000" b="1" dirty="0">
                <a:ln w="22225"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rgbClr val="5FB9CB"/>
                </a:solidFill>
                <a:latin typeface="Times New Roman" panose="02020603050405020304" pitchFamily="18" charset="0"/>
                <a:ea typeface="方正喵呜体" panose="02010600010101010101" pitchFamily="2" charset="-122"/>
                <a:cs typeface="Times New Roman" panose="02020603050405020304" pitchFamily="18" charset="0"/>
              </a:rPr>
              <a:t>h</a:t>
            </a:r>
            <a:r>
              <a:rPr kumimoji="0" lang="en-US" altLang="zh-CN" sz="6000" b="1" i="0" u="none" strike="noStrike" kern="1200" cap="none" spc="0" normalizeH="0" dirty="0">
                <a:ln w="22225"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rgbClr val="5FB9CB"/>
                </a:solidFill>
                <a:effectLst/>
                <a:uLnTx/>
                <a:uFillTx/>
                <a:latin typeface="Times New Roman" panose="02020603050405020304" pitchFamily="18" charset="0"/>
                <a:ea typeface="方正喵呜体" panose="02010600010101010101" pitchFamily="2" charset="-122"/>
                <a:cs typeface="Times New Roman" panose="02020603050405020304" pitchFamily="18" charset="0"/>
              </a:rPr>
              <a:t>ôm nay</a:t>
            </a:r>
            <a:r>
              <a:rPr kumimoji="0" lang="en-US" altLang="zh-CN" sz="6000" b="1" i="0" u="none" strike="noStrike" kern="1200" cap="none" spc="0" normalizeH="0" noProof="0" dirty="0">
                <a:ln w="22225"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rgbClr val="5FB9CB"/>
                </a:solidFill>
                <a:effectLst/>
                <a:uLnTx/>
                <a:uFillTx/>
                <a:latin typeface="Times New Roman" panose="02020603050405020304" pitchFamily="18" charset="0"/>
                <a:ea typeface="方正喵呜体" panose="0201060001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en-US" sz="6000" b="1" i="0" u="none" strike="noStrike" kern="1200" cap="none" spc="0" normalizeH="0" baseline="0" noProof="0" dirty="0">
              <a:ln w="22225">
                <a:solidFill>
                  <a:schemeClr val="tx1">
                    <a:lumMod val="95000"/>
                    <a:lumOff val="5000"/>
                  </a:schemeClr>
                </a:solidFill>
              </a:ln>
              <a:solidFill>
                <a:srgbClr val="5FB9CB"/>
              </a:solidFill>
              <a:effectLst/>
              <a:uLnTx/>
              <a:uFillTx/>
              <a:latin typeface="Times New Roman" panose="02020603050405020304" pitchFamily="18" charset="0"/>
              <a:ea typeface="方正喵呜体" panose="0201060001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9B919A15-6CBD-446C-B72E-3F1AD8E694D3}"/>
              </a:ext>
            </a:extLst>
          </p:cNvPr>
          <p:cNvGrpSpPr/>
          <p:nvPr/>
        </p:nvGrpSpPr>
        <p:grpSpPr>
          <a:xfrm rot="1327020">
            <a:off x="4149081" y="1462860"/>
            <a:ext cx="466107" cy="2034468"/>
            <a:chOff x="392752" y="3324665"/>
            <a:chExt cx="637039" cy="2780557"/>
          </a:xfrm>
        </p:grpSpPr>
        <p:sp>
          <p:nvSpPr>
            <p:cNvPr id="38" name="Freeform 22">
              <a:extLst>
                <a:ext uri="{FF2B5EF4-FFF2-40B4-BE49-F238E27FC236}">
                  <a16:creationId xmlns:a16="http://schemas.microsoft.com/office/drawing/2014/main" id="{BBFA8B4E-A900-4A6D-ADD5-07DF6A07870D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578" y="4287484"/>
              <a:ext cx="394258" cy="1745111"/>
            </a:xfrm>
            <a:custGeom>
              <a:avLst/>
              <a:gdLst>
                <a:gd name="T0" fmla="*/ 78 w 80"/>
                <a:gd name="T1" fmla="*/ 29 h 355"/>
                <a:gd name="T2" fmla="*/ 71 w 80"/>
                <a:gd name="T3" fmla="*/ 19 h 355"/>
                <a:gd name="T4" fmla="*/ 71 w 80"/>
                <a:gd name="T5" fmla="*/ 19 h 355"/>
                <a:gd name="T6" fmla="*/ 61 w 80"/>
                <a:gd name="T7" fmla="*/ 12 h 355"/>
                <a:gd name="T8" fmla="*/ 60 w 80"/>
                <a:gd name="T9" fmla="*/ 12 h 355"/>
                <a:gd name="T10" fmla="*/ 56 w 80"/>
                <a:gd name="T11" fmla="*/ 13 h 355"/>
                <a:gd name="T12" fmla="*/ 55 w 80"/>
                <a:gd name="T13" fmla="*/ 13 h 355"/>
                <a:gd name="T14" fmla="*/ 53 w 80"/>
                <a:gd name="T15" fmla="*/ 13 h 355"/>
                <a:gd name="T16" fmla="*/ 44 w 80"/>
                <a:gd name="T17" fmla="*/ 5 h 355"/>
                <a:gd name="T18" fmla="*/ 35 w 80"/>
                <a:gd name="T19" fmla="*/ 12 h 355"/>
                <a:gd name="T20" fmla="*/ 16 w 80"/>
                <a:gd name="T21" fmla="*/ 18 h 355"/>
                <a:gd name="T22" fmla="*/ 21 w 80"/>
                <a:gd name="T23" fmla="*/ 28 h 355"/>
                <a:gd name="T24" fmla="*/ 31 w 80"/>
                <a:gd name="T25" fmla="*/ 26 h 355"/>
                <a:gd name="T26" fmla="*/ 22 w 80"/>
                <a:gd name="T27" fmla="*/ 63 h 355"/>
                <a:gd name="T28" fmla="*/ 18 w 80"/>
                <a:gd name="T29" fmla="*/ 77 h 355"/>
                <a:gd name="T30" fmla="*/ 20 w 80"/>
                <a:gd name="T31" fmla="*/ 84 h 355"/>
                <a:gd name="T32" fmla="*/ 23 w 80"/>
                <a:gd name="T33" fmla="*/ 89 h 355"/>
                <a:gd name="T34" fmla="*/ 13 w 80"/>
                <a:gd name="T35" fmla="*/ 97 h 355"/>
                <a:gd name="T36" fmla="*/ 16 w 80"/>
                <a:gd name="T37" fmla="*/ 173 h 355"/>
                <a:gd name="T38" fmla="*/ 16 w 80"/>
                <a:gd name="T39" fmla="*/ 185 h 355"/>
                <a:gd name="T40" fmla="*/ 18 w 80"/>
                <a:gd name="T41" fmla="*/ 201 h 355"/>
                <a:gd name="T42" fmla="*/ 6 w 80"/>
                <a:gd name="T43" fmla="*/ 257 h 355"/>
                <a:gd name="T44" fmla="*/ 6 w 80"/>
                <a:gd name="T45" fmla="*/ 259 h 355"/>
                <a:gd name="T46" fmla="*/ 0 w 80"/>
                <a:gd name="T47" fmla="*/ 287 h 355"/>
                <a:gd name="T48" fmla="*/ 3 w 80"/>
                <a:gd name="T49" fmla="*/ 292 h 355"/>
                <a:gd name="T50" fmla="*/ 3 w 80"/>
                <a:gd name="T51" fmla="*/ 315 h 355"/>
                <a:gd name="T52" fmla="*/ 6 w 80"/>
                <a:gd name="T53" fmla="*/ 320 h 355"/>
                <a:gd name="T54" fmla="*/ 5 w 80"/>
                <a:gd name="T55" fmla="*/ 327 h 355"/>
                <a:gd name="T56" fmla="*/ 10 w 80"/>
                <a:gd name="T57" fmla="*/ 334 h 355"/>
                <a:gd name="T58" fmla="*/ 8 w 80"/>
                <a:gd name="T59" fmla="*/ 340 h 355"/>
                <a:gd name="T60" fmla="*/ 24 w 80"/>
                <a:gd name="T61" fmla="*/ 345 h 355"/>
                <a:gd name="T62" fmla="*/ 26 w 80"/>
                <a:gd name="T63" fmla="*/ 340 h 355"/>
                <a:gd name="T64" fmla="*/ 32 w 80"/>
                <a:gd name="T65" fmla="*/ 334 h 355"/>
                <a:gd name="T66" fmla="*/ 35 w 80"/>
                <a:gd name="T67" fmla="*/ 321 h 355"/>
                <a:gd name="T68" fmla="*/ 35 w 80"/>
                <a:gd name="T69" fmla="*/ 318 h 355"/>
                <a:gd name="T70" fmla="*/ 37 w 80"/>
                <a:gd name="T71" fmla="*/ 301 h 355"/>
                <a:gd name="T72" fmla="*/ 46 w 80"/>
                <a:gd name="T73" fmla="*/ 276 h 355"/>
                <a:gd name="T74" fmla="*/ 44 w 80"/>
                <a:gd name="T75" fmla="*/ 268 h 355"/>
                <a:gd name="T76" fmla="*/ 46 w 80"/>
                <a:gd name="T77" fmla="*/ 265 h 355"/>
                <a:gd name="T78" fmla="*/ 48 w 80"/>
                <a:gd name="T79" fmla="*/ 253 h 355"/>
                <a:gd name="T80" fmla="*/ 48 w 80"/>
                <a:gd name="T81" fmla="*/ 251 h 355"/>
                <a:gd name="T82" fmla="*/ 49 w 80"/>
                <a:gd name="T83" fmla="*/ 248 h 355"/>
                <a:gd name="T84" fmla="*/ 53 w 80"/>
                <a:gd name="T85" fmla="*/ 213 h 355"/>
                <a:gd name="T86" fmla="*/ 57 w 80"/>
                <a:gd name="T87" fmla="*/ 169 h 355"/>
                <a:gd name="T88" fmla="*/ 55 w 80"/>
                <a:gd name="T89" fmla="*/ 164 h 355"/>
                <a:gd name="T90" fmla="*/ 61 w 80"/>
                <a:gd name="T91" fmla="*/ 147 h 355"/>
                <a:gd name="T92" fmla="*/ 58 w 80"/>
                <a:gd name="T93" fmla="*/ 139 h 355"/>
                <a:gd name="T94" fmla="*/ 59 w 80"/>
                <a:gd name="T95" fmla="*/ 113 h 355"/>
                <a:gd name="T96" fmla="*/ 54 w 80"/>
                <a:gd name="T97" fmla="*/ 107 h 355"/>
                <a:gd name="T98" fmla="*/ 54 w 80"/>
                <a:gd name="T99" fmla="*/ 106 h 355"/>
                <a:gd name="T100" fmla="*/ 69 w 80"/>
                <a:gd name="T101" fmla="*/ 70 h 355"/>
                <a:gd name="T102" fmla="*/ 63 w 80"/>
                <a:gd name="T103" fmla="*/ 61 h 355"/>
                <a:gd name="T104" fmla="*/ 63 w 80"/>
                <a:gd name="T105" fmla="*/ 58 h 355"/>
                <a:gd name="T106" fmla="*/ 65 w 80"/>
                <a:gd name="T107" fmla="*/ 53 h 355"/>
                <a:gd name="T108" fmla="*/ 78 w 80"/>
                <a:gd name="T109" fmla="*/ 29 h 3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80" h="355">
                  <a:moveTo>
                    <a:pt x="78" y="29"/>
                  </a:moveTo>
                  <a:cubicBezTo>
                    <a:pt x="80" y="24"/>
                    <a:pt x="77" y="16"/>
                    <a:pt x="71" y="19"/>
                  </a:cubicBezTo>
                  <a:cubicBezTo>
                    <a:pt x="71" y="19"/>
                    <a:pt x="71" y="19"/>
                    <a:pt x="71" y="19"/>
                  </a:cubicBezTo>
                  <a:cubicBezTo>
                    <a:pt x="72" y="14"/>
                    <a:pt x="66" y="9"/>
                    <a:pt x="61" y="12"/>
                  </a:cubicBezTo>
                  <a:cubicBezTo>
                    <a:pt x="60" y="12"/>
                    <a:pt x="60" y="12"/>
                    <a:pt x="60" y="12"/>
                  </a:cubicBezTo>
                  <a:cubicBezTo>
                    <a:pt x="59" y="12"/>
                    <a:pt x="58" y="12"/>
                    <a:pt x="56" y="13"/>
                  </a:cubicBezTo>
                  <a:cubicBezTo>
                    <a:pt x="55" y="13"/>
                    <a:pt x="55" y="13"/>
                    <a:pt x="55" y="13"/>
                  </a:cubicBezTo>
                  <a:cubicBezTo>
                    <a:pt x="55" y="13"/>
                    <a:pt x="54" y="13"/>
                    <a:pt x="53" y="13"/>
                  </a:cubicBezTo>
                  <a:cubicBezTo>
                    <a:pt x="57" y="7"/>
                    <a:pt x="50" y="0"/>
                    <a:pt x="44" y="5"/>
                  </a:cubicBezTo>
                  <a:cubicBezTo>
                    <a:pt x="41" y="8"/>
                    <a:pt x="38" y="10"/>
                    <a:pt x="35" y="12"/>
                  </a:cubicBezTo>
                  <a:cubicBezTo>
                    <a:pt x="28" y="12"/>
                    <a:pt x="23" y="14"/>
                    <a:pt x="16" y="18"/>
                  </a:cubicBezTo>
                  <a:cubicBezTo>
                    <a:pt x="10" y="21"/>
                    <a:pt x="14" y="30"/>
                    <a:pt x="21" y="28"/>
                  </a:cubicBezTo>
                  <a:cubicBezTo>
                    <a:pt x="24" y="28"/>
                    <a:pt x="28" y="27"/>
                    <a:pt x="31" y="26"/>
                  </a:cubicBezTo>
                  <a:cubicBezTo>
                    <a:pt x="23" y="36"/>
                    <a:pt x="20" y="50"/>
                    <a:pt x="22" y="63"/>
                  </a:cubicBezTo>
                  <a:cubicBezTo>
                    <a:pt x="21" y="68"/>
                    <a:pt x="19" y="72"/>
                    <a:pt x="18" y="77"/>
                  </a:cubicBezTo>
                  <a:cubicBezTo>
                    <a:pt x="17" y="80"/>
                    <a:pt x="18" y="82"/>
                    <a:pt x="20" y="84"/>
                  </a:cubicBezTo>
                  <a:cubicBezTo>
                    <a:pt x="20" y="86"/>
                    <a:pt x="21" y="88"/>
                    <a:pt x="23" y="89"/>
                  </a:cubicBezTo>
                  <a:cubicBezTo>
                    <a:pt x="18" y="89"/>
                    <a:pt x="13" y="92"/>
                    <a:pt x="13" y="97"/>
                  </a:cubicBezTo>
                  <a:cubicBezTo>
                    <a:pt x="16" y="122"/>
                    <a:pt x="15" y="147"/>
                    <a:pt x="16" y="173"/>
                  </a:cubicBezTo>
                  <a:cubicBezTo>
                    <a:pt x="16" y="177"/>
                    <a:pt x="16" y="181"/>
                    <a:pt x="16" y="185"/>
                  </a:cubicBezTo>
                  <a:cubicBezTo>
                    <a:pt x="17" y="190"/>
                    <a:pt x="17" y="195"/>
                    <a:pt x="18" y="201"/>
                  </a:cubicBezTo>
                  <a:cubicBezTo>
                    <a:pt x="11" y="219"/>
                    <a:pt x="6" y="238"/>
                    <a:pt x="6" y="257"/>
                  </a:cubicBezTo>
                  <a:cubicBezTo>
                    <a:pt x="6" y="258"/>
                    <a:pt x="6" y="258"/>
                    <a:pt x="6" y="259"/>
                  </a:cubicBezTo>
                  <a:cubicBezTo>
                    <a:pt x="3" y="268"/>
                    <a:pt x="2" y="277"/>
                    <a:pt x="0" y="287"/>
                  </a:cubicBezTo>
                  <a:cubicBezTo>
                    <a:pt x="0" y="289"/>
                    <a:pt x="1" y="291"/>
                    <a:pt x="3" y="292"/>
                  </a:cubicBezTo>
                  <a:cubicBezTo>
                    <a:pt x="2" y="300"/>
                    <a:pt x="2" y="308"/>
                    <a:pt x="3" y="315"/>
                  </a:cubicBezTo>
                  <a:cubicBezTo>
                    <a:pt x="3" y="318"/>
                    <a:pt x="5" y="319"/>
                    <a:pt x="6" y="320"/>
                  </a:cubicBezTo>
                  <a:cubicBezTo>
                    <a:pt x="6" y="322"/>
                    <a:pt x="6" y="324"/>
                    <a:pt x="5" y="327"/>
                  </a:cubicBezTo>
                  <a:cubicBezTo>
                    <a:pt x="5" y="330"/>
                    <a:pt x="7" y="333"/>
                    <a:pt x="10" y="334"/>
                  </a:cubicBezTo>
                  <a:cubicBezTo>
                    <a:pt x="9" y="336"/>
                    <a:pt x="9" y="338"/>
                    <a:pt x="8" y="340"/>
                  </a:cubicBezTo>
                  <a:cubicBezTo>
                    <a:pt x="6" y="351"/>
                    <a:pt x="20" y="355"/>
                    <a:pt x="24" y="345"/>
                  </a:cubicBezTo>
                  <a:cubicBezTo>
                    <a:pt x="25" y="343"/>
                    <a:pt x="26" y="342"/>
                    <a:pt x="26" y="340"/>
                  </a:cubicBezTo>
                  <a:cubicBezTo>
                    <a:pt x="29" y="340"/>
                    <a:pt x="32" y="338"/>
                    <a:pt x="32" y="334"/>
                  </a:cubicBezTo>
                  <a:cubicBezTo>
                    <a:pt x="33" y="330"/>
                    <a:pt x="34" y="325"/>
                    <a:pt x="35" y="321"/>
                  </a:cubicBezTo>
                  <a:cubicBezTo>
                    <a:pt x="35" y="320"/>
                    <a:pt x="35" y="319"/>
                    <a:pt x="35" y="318"/>
                  </a:cubicBezTo>
                  <a:cubicBezTo>
                    <a:pt x="36" y="312"/>
                    <a:pt x="36" y="307"/>
                    <a:pt x="37" y="301"/>
                  </a:cubicBezTo>
                  <a:cubicBezTo>
                    <a:pt x="40" y="293"/>
                    <a:pt x="43" y="284"/>
                    <a:pt x="46" y="276"/>
                  </a:cubicBezTo>
                  <a:cubicBezTo>
                    <a:pt x="47" y="272"/>
                    <a:pt x="46" y="270"/>
                    <a:pt x="44" y="268"/>
                  </a:cubicBezTo>
                  <a:cubicBezTo>
                    <a:pt x="45" y="267"/>
                    <a:pt x="46" y="266"/>
                    <a:pt x="46" y="265"/>
                  </a:cubicBezTo>
                  <a:cubicBezTo>
                    <a:pt x="47" y="261"/>
                    <a:pt x="47" y="257"/>
                    <a:pt x="48" y="253"/>
                  </a:cubicBezTo>
                  <a:cubicBezTo>
                    <a:pt x="48" y="252"/>
                    <a:pt x="48" y="252"/>
                    <a:pt x="48" y="251"/>
                  </a:cubicBezTo>
                  <a:cubicBezTo>
                    <a:pt x="49" y="250"/>
                    <a:pt x="49" y="249"/>
                    <a:pt x="49" y="248"/>
                  </a:cubicBezTo>
                  <a:cubicBezTo>
                    <a:pt x="50" y="237"/>
                    <a:pt x="52" y="225"/>
                    <a:pt x="53" y="213"/>
                  </a:cubicBezTo>
                  <a:cubicBezTo>
                    <a:pt x="56" y="199"/>
                    <a:pt x="57" y="184"/>
                    <a:pt x="57" y="169"/>
                  </a:cubicBezTo>
                  <a:cubicBezTo>
                    <a:pt x="57" y="167"/>
                    <a:pt x="56" y="166"/>
                    <a:pt x="55" y="164"/>
                  </a:cubicBezTo>
                  <a:cubicBezTo>
                    <a:pt x="57" y="159"/>
                    <a:pt x="59" y="153"/>
                    <a:pt x="61" y="147"/>
                  </a:cubicBezTo>
                  <a:cubicBezTo>
                    <a:pt x="63" y="143"/>
                    <a:pt x="61" y="140"/>
                    <a:pt x="58" y="139"/>
                  </a:cubicBezTo>
                  <a:cubicBezTo>
                    <a:pt x="59" y="130"/>
                    <a:pt x="59" y="122"/>
                    <a:pt x="59" y="113"/>
                  </a:cubicBezTo>
                  <a:cubicBezTo>
                    <a:pt x="59" y="111"/>
                    <a:pt x="57" y="108"/>
                    <a:pt x="54" y="107"/>
                  </a:cubicBezTo>
                  <a:cubicBezTo>
                    <a:pt x="54" y="106"/>
                    <a:pt x="54" y="106"/>
                    <a:pt x="54" y="106"/>
                  </a:cubicBezTo>
                  <a:cubicBezTo>
                    <a:pt x="61" y="96"/>
                    <a:pt x="66" y="84"/>
                    <a:pt x="69" y="70"/>
                  </a:cubicBezTo>
                  <a:cubicBezTo>
                    <a:pt x="70" y="65"/>
                    <a:pt x="67" y="62"/>
                    <a:pt x="63" y="61"/>
                  </a:cubicBezTo>
                  <a:cubicBezTo>
                    <a:pt x="63" y="60"/>
                    <a:pt x="63" y="59"/>
                    <a:pt x="63" y="58"/>
                  </a:cubicBezTo>
                  <a:cubicBezTo>
                    <a:pt x="64" y="56"/>
                    <a:pt x="65" y="55"/>
                    <a:pt x="65" y="53"/>
                  </a:cubicBezTo>
                  <a:cubicBezTo>
                    <a:pt x="70" y="45"/>
                    <a:pt x="75" y="37"/>
                    <a:pt x="78" y="29"/>
                  </a:cubicBezTo>
                  <a:close/>
                </a:path>
              </a:pathLst>
            </a:custGeom>
            <a:solidFill>
              <a:srgbClr val="F28C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9" name="Freeform 23">
              <a:extLst>
                <a:ext uri="{FF2B5EF4-FFF2-40B4-BE49-F238E27FC236}">
                  <a16:creationId xmlns:a16="http://schemas.microsoft.com/office/drawing/2014/main" id="{01C2B8AF-109A-46B9-B551-013684C0A683}"/>
                </a:ext>
              </a:extLst>
            </p:cNvPr>
            <p:cNvSpPr>
              <a:spLocks/>
            </p:cNvSpPr>
            <p:nvPr/>
          </p:nvSpPr>
          <p:spPr bwMode="auto">
            <a:xfrm>
              <a:off x="430103" y="4140157"/>
              <a:ext cx="417084" cy="211654"/>
            </a:xfrm>
            <a:custGeom>
              <a:avLst/>
              <a:gdLst>
                <a:gd name="T0" fmla="*/ 77 w 85"/>
                <a:gd name="T1" fmla="*/ 10 h 43"/>
                <a:gd name="T2" fmla="*/ 59 w 85"/>
                <a:gd name="T3" fmla="*/ 5 h 43"/>
                <a:gd name="T4" fmla="*/ 58 w 85"/>
                <a:gd name="T5" fmla="*/ 4 h 43"/>
                <a:gd name="T6" fmla="*/ 47 w 85"/>
                <a:gd name="T7" fmla="*/ 3 h 43"/>
                <a:gd name="T8" fmla="*/ 11 w 85"/>
                <a:gd name="T9" fmla="*/ 2 h 43"/>
                <a:gd name="T10" fmla="*/ 5 w 85"/>
                <a:gd name="T11" fmla="*/ 16 h 43"/>
                <a:gd name="T12" fmla="*/ 9 w 85"/>
                <a:gd name="T13" fmla="*/ 23 h 43"/>
                <a:gd name="T14" fmla="*/ 9 w 85"/>
                <a:gd name="T15" fmla="*/ 24 h 43"/>
                <a:gd name="T16" fmla="*/ 12 w 85"/>
                <a:gd name="T17" fmla="*/ 32 h 43"/>
                <a:gd name="T18" fmla="*/ 64 w 85"/>
                <a:gd name="T19" fmla="*/ 31 h 43"/>
                <a:gd name="T20" fmla="*/ 79 w 85"/>
                <a:gd name="T21" fmla="*/ 25 h 43"/>
                <a:gd name="T22" fmla="*/ 77 w 85"/>
                <a:gd name="T23" fmla="*/ 1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85" h="43">
                  <a:moveTo>
                    <a:pt x="77" y="10"/>
                  </a:moveTo>
                  <a:cubicBezTo>
                    <a:pt x="71" y="8"/>
                    <a:pt x="65" y="6"/>
                    <a:pt x="59" y="5"/>
                  </a:cubicBezTo>
                  <a:cubicBezTo>
                    <a:pt x="59" y="5"/>
                    <a:pt x="59" y="5"/>
                    <a:pt x="58" y="4"/>
                  </a:cubicBezTo>
                  <a:cubicBezTo>
                    <a:pt x="55" y="4"/>
                    <a:pt x="52" y="3"/>
                    <a:pt x="47" y="3"/>
                  </a:cubicBezTo>
                  <a:cubicBezTo>
                    <a:pt x="35" y="1"/>
                    <a:pt x="23" y="0"/>
                    <a:pt x="11" y="2"/>
                  </a:cubicBezTo>
                  <a:cubicBezTo>
                    <a:pt x="2" y="3"/>
                    <a:pt x="0" y="12"/>
                    <a:pt x="5" y="16"/>
                  </a:cubicBezTo>
                  <a:cubicBezTo>
                    <a:pt x="4" y="19"/>
                    <a:pt x="5" y="23"/>
                    <a:pt x="9" y="23"/>
                  </a:cubicBezTo>
                  <a:cubicBezTo>
                    <a:pt x="9" y="24"/>
                    <a:pt x="9" y="24"/>
                    <a:pt x="9" y="24"/>
                  </a:cubicBezTo>
                  <a:cubicBezTo>
                    <a:pt x="8" y="27"/>
                    <a:pt x="9" y="31"/>
                    <a:pt x="12" y="32"/>
                  </a:cubicBezTo>
                  <a:cubicBezTo>
                    <a:pt x="30" y="41"/>
                    <a:pt x="49" y="43"/>
                    <a:pt x="64" y="31"/>
                  </a:cubicBezTo>
                  <a:cubicBezTo>
                    <a:pt x="69" y="30"/>
                    <a:pt x="74" y="28"/>
                    <a:pt x="79" y="25"/>
                  </a:cubicBezTo>
                  <a:cubicBezTo>
                    <a:pt x="85" y="21"/>
                    <a:pt x="83" y="12"/>
                    <a:pt x="77" y="10"/>
                  </a:cubicBezTo>
                  <a:close/>
                </a:path>
              </a:pathLst>
            </a:custGeom>
            <a:solidFill>
              <a:srgbClr val="D586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0" name="Freeform 91">
              <a:extLst>
                <a:ext uri="{FF2B5EF4-FFF2-40B4-BE49-F238E27FC236}">
                  <a16:creationId xmlns:a16="http://schemas.microsoft.com/office/drawing/2014/main" id="{917D41A0-F24C-40EB-AE56-E7CBE654ABB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2752" y="3324665"/>
              <a:ext cx="637039" cy="2780557"/>
            </a:xfrm>
            <a:custGeom>
              <a:avLst/>
              <a:gdLst>
                <a:gd name="T0" fmla="*/ 81 w 130"/>
                <a:gd name="T1" fmla="*/ 6 h 566"/>
                <a:gd name="T2" fmla="*/ 77 w 130"/>
                <a:gd name="T3" fmla="*/ 2 h 566"/>
                <a:gd name="T4" fmla="*/ 43 w 130"/>
                <a:gd name="T5" fmla="*/ 64 h 566"/>
                <a:gd name="T6" fmla="*/ 26 w 130"/>
                <a:gd name="T7" fmla="*/ 158 h 566"/>
                <a:gd name="T8" fmla="*/ 80 w 130"/>
                <a:gd name="T9" fmla="*/ 21 h 566"/>
                <a:gd name="T10" fmla="*/ 69 w 130"/>
                <a:gd name="T11" fmla="*/ 165 h 566"/>
                <a:gd name="T12" fmla="*/ 80 w 130"/>
                <a:gd name="T13" fmla="*/ 115 h 566"/>
                <a:gd name="T14" fmla="*/ 58 w 130"/>
                <a:gd name="T15" fmla="*/ 163 h 566"/>
                <a:gd name="T16" fmla="*/ 55 w 130"/>
                <a:gd name="T17" fmla="*/ 163 h 566"/>
                <a:gd name="T18" fmla="*/ 45 w 130"/>
                <a:gd name="T19" fmla="*/ 156 h 566"/>
                <a:gd name="T20" fmla="*/ 42 w 130"/>
                <a:gd name="T21" fmla="*/ 100 h 566"/>
                <a:gd name="T22" fmla="*/ 43 w 130"/>
                <a:gd name="T23" fmla="*/ 162 h 566"/>
                <a:gd name="T24" fmla="*/ 21 w 130"/>
                <a:gd name="T25" fmla="*/ 199 h 566"/>
                <a:gd name="T26" fmla="*/ 20 w 130"/>
                <a:gd name="T27" fmla="*/ 563 h 566"/>
                <a:gd name="T28" fmla="*/ 74 w 130"/>
                <a:gd name="T29" fmla="*/ 317 h 566"/>
                <a:gd name="T30" fmla="*/ 97 w 130"/>
                <a:gd name="T31" fmla="*/ 194 h 566"/>
                <a:gd name="T32" fmla="*/ 63 w 130"/>
                <a:gd name="T33" fmla="*/ 172 h 566"/>
                <a:gd name="T34" fmla="*/ 53 w 130"/>
                <a:gd name="T35" fmla="*/ 195 h 566"/>
                <a:gd name="T36" fmla="*/ 63 w 130"/>
                <a:gd name="T37" fmla="*/ 172 h 566"/>
                <a:gd name="T38" fmla="*/ 47 w 130"/>
                <a:gd name="T39" fmla="*/ 171 h 566"/>
                <a:gd name="T40" fmla="*/ 31 w 130"/>
                <a:gd name="T41" fmla="*/ 194 h 566"/>
                <a:gd name="T42" fmla="*/ 29 w 130"/>
                <a:gd name="T43" fmla="*/ 172 h 566"/>
                <a:gd name="T44" fmla="*/ 28 w 130"/>
                <a:gd name="T45" fmla="*/ 193 h 566"/>
                <a:gd name="T46" fmla="*/ 52 w 130"/>
                <a:gd name="T47" fmla="*/ 231 h 566"/>
                <a:gd name="T48" fmla="*/ 74 w 130"/>
                <a:gd name="T49" fmla="*/ 231 h 566"/>
                <a:gd name="T50" fmla="*/ 54 w 130"/>
                <a:gd name="T51" fmla="*/ 252 h 566"/>
                <a:gd name="T52" fmla="*/ 68 w 130"/>
                <a:gd name="T53" fmla="*/ 278 h 566"/>
                <a:gd name="T54" fmla="*/ 54 w 130"/>
                <a:gd name="T55" fmla="*/ 284 h 566"/>
                <a:gd name="T56" fmla="*/ 65 w 130"/>
                <a:gd name="T57" fmla="*/ 308 h 566"/>
                <a:gd name="T58" fmla="*/ 49 w 130"/>
                <a:gd name="T59" fmla="*/ 311 h 566"/>
                <a:gd name="T60" fmla="*/ 61 w 130"/>
                <a:gd name="T61" fmla="*/ 336 h 566"/>
                <a:gd name="T62" fmla="*/ 49 w 130"/>
                <a:gd name="T63" fmla="*/ 342 h 566"/>
                <a:gd name="T64" fmla="*/ 56 w 130"/>
                <a:gd name="T65" fmla="*/ 375 h 566"/>
                <a:gd name="T66" fmla="*/ 58 w 130"/>
                <a:gd name="T67" fmla="*/ 380 h 566"/>
                <a:gd name="T68" fmla="*/ 49 w 130"/>
                <a:gd name="T69" fmla="*/ 408 h 566"/>
                <a:gd name="T70" fmla="*/ 53 w 130"/>
                <a:gd name="T71" fmla="*/ 441 h 566"/>
                <a:gd name="T72" fmla="*/ 53 w 130"/>
                <a:gd name="T73" fmla="*/ 446 h 566"/>
                <a:gd name="T74" fmla="*/ 37 w 130"/>
                <a:gd name="T75" fmla="*/ 469 h 566"/>
                <a:gd name="T76" fmla="*/ 46 w 130"/>
                <a:gd name="T77" fmla="*/ 495 h 566"/>
                <a:gd name="T78" fmla="*/ 45 w 130"/>
                <a:gd name="T79" fmla="*/ 499 h 566"/>
                <a:gd name="T80" fmla="*/ 31 w 130"/>
                <a:gd name="T81" fmla="*/ 527 h 566"/>
                <a:gd name="T82" fmla="*/ 17 w 130"/>
                <a:gd name="T83" fmla="*/ 489 h 566"/>
                <a:gd name="T84" fmla="*/ 81 w 130"/>
                <a:gd name="T85" fmla="*/ 200 h 566"/>
                <a:gd name="T86" fmla="*/ 83 w 130"/>
                <a:gd name="T87" fmla="*/ 192 h 566"/>
                <a:gd name="T88" fmla="*/ 68 w 130"/>
                <a:gd name="T89" fmla="*/ 184 h 566"/>
                <a:gd name="T90" fmla="*/ 84 w 130"/>
                <a:gd name="T91" fmla="*/ 174 h 566"/>
                <a:gd name="T92" fmla="*/ 86 w 130"/>
                <a:gd name="T93" fmla="*/ 185 h 5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30" h="566">
                  <a:moveTo>
                    <a:pt x="95" y="171"/>
                  </a:moveTo>
                  <a:cubicBezTo>
                    <a:pt x="130" y="122"/>
                    <a:pt x="96" y="59"/>
                    <a:pt x="81" y="8"/>
                  </a:cubicBezTo>
                  <a:cubicBezTo>
                    <a:pt x="81" y="7"/>
                    <a:pt x="81" y="7"/>
                    <a:pt x="81" y="6"/>
                  </a:cubicBezTo>
                  <a:cubicBezTo>
                    <a:pt x="81" y="5"/>
                    <a:pt x="80" y="5"/>
                    <a:pt x="80" y="4"/>
                  </a:cubicBezTo>
                  <a:cubicBezTo>
                    <a:pt x="80" y="3"/>
                    <a:pt x="79" y="2"/>
                    <a:pt x="79" y="2"/>
                  </a:cubicBezTo>
                  <a:cubicBezTo>
                    <a:pt x="79" y="0"/>
                    <a:pt x="77" y="1"/>
                    <a:pt x="77" y="2"/>
                  </a:cubicBezTo>
                  <a:cubicBezTo>
                    <a:pt x="77" y="2"/>
                    <a:pt x="77" y="3"/>
                    <a:pt x="77" y="3"/>
                  </a:cubicBezTo>
                  <a:cubicBezTo>
                    <a:pt x="76" y="4"/>
                    <a:pt x="76" y="4"/>
                    <a:pt x="75" y="5"/>
                  </a:cubicBezTo>
                  <a:cubicBezTo>
                    <a:pt x="69" y="30"/>
                    <a:pt x="60" y="46"/>
                    <a:pt x="43" y="64"/>
                  </a:cubicBezTo>
                  <a:cubicBezTo>
                    <a:pt x="32" y="76"/>
                    <a:pt x="22" y="89"/>
                    <a:pt x="15" y="104"/>
                  </a:cubicBezTo>
                  <a:cubicBezTo>
                    <a:pt x="10" y="117"/>
                    <a:pt x="1" y="162"/>
                    <a:pt x="26" y="162"/>
                  </a:cubicBezTo>
                  <a:cubicBezTo>
                    <a:pt x="28" y="161"/>
                    <a:pt x="28" y="159"/>
                    <a:pt x="26" y="158"/>
                  </a:cubicBezTo>
                  <a:cubicBezTo>
                    <a:pt x="13" y="157"/>
                    <a:pt x="20" y="123"/>
                    <a:pt x="21" y="117"/>
                  </a:cubicBezTo>
                  <a:cubicBezTo>
                    <a:pt x="24" y="102"/>
                    <a:pt x="33" y="89"/>
                    <a:pt x="43" y="78"/>
                  </a:cubicBezTo>
                  <a:cubicBezTo>
                    <a:pt x="58" y="60"/>
                    <a:pt x="76" y="44"/>
                    <a:pt x="80" y="21"/>
                  </a:cubicBezTo>
                  <a:cubicBezTo>
                    <a:pt x="83" y="38"/>
                    <a:pt x="88" y="56"/>
                    <a:pt x="93" y="73"/>
                  </a:cubicBezTo>
                  <a:cubicBezTo>
                    <a:pt x="102" y="108"/>
                    <a:pt x="100" y="136"/>
                    <a:pt x="84" y="168"/>
                  </a:cubicBezTo>
                  <a:cubicBezTo>
                    <a:pt x="79" y="167"/>
                    <a:pt x="74" y="166"/>
                    <a:pt x="69" y="165"/>
                  </a:cubicBezTo>
                  <a:cubicBezTo>
                    <a:pt x="69" y="165"/>
                    <a:pt x="69" y="165"/>
                    <a:pt x="69" y="165"/>
                  </a:cubicBezTo>
                  <a:cubicBezTo>
                    <a:pt x="81" y="153"/>
                    <a:pt x="86" y="132"/>
                    <a:pt x="84" y="115"/>
                  </a:cubicBezTo>
                  <a:cubicBezTo>
                    <a:pt x="84" y="113"/>
                    <a:pt x="80" y="113"/>
                    <a:pt x="80" y="115"/>
                  </a:cubicBezTo>
                  <a:cubicBezTo>
                    <a:pt x="77" y="132"/>
                    <a:pt x="76" y="148"/>
                    <a:pt x="67" y="163"/>
                  </a:cubicBezTo>
                  <a:cubicBezTo>
                    <a:pt x="67" y="164"/>
                    <a:pt x="67" y="164"/>
                    <a:pt x="67" y="165"/>
                  </a:cubicBezTo>
                  <a:cubicBezTo>
                    <a:pt x="64" y="164"/>
                    <a:pt x="61" y="164"/>
                    <a:pt x="58" y="163"/>
                  </a:cubicBezTo>
                  <a:cubicBezTo>
                    <a:pt x="68" y="134"/>
                    <a:pt x="77" y="100"/>
                    <a:pt x="75" y="70"/>
                  </a:cubicBezTo>
                  <a:cubicBezTo>
                    <a:pt x="74" y="67"/>
                    <a:pt x="70" y="66"/>
                    <a:pt x="70" y="69"/>
                  </a:cubicBezTo>
                  <a:cubicBezTo>
                    <a:pt x="65" y="100"/>
                    <a:pt x="58" y="132"/>
                    <a:pt x="55" y="163"/>
                  </a:cubicBezTo>
                  <a:cubicBezTo>
                    <a:pt x="52" y="163"/>
                    <a:pt x="48" y="162"/>
                    <a:pt x="45" y="162"/>
                  </a:cubicBezTo>
                  <a:cubicBezTo>
                    <a:pt x="45" y="162"/>
                    <a:pt x="45" y="162"/>
                    <a:pt x="45" y="162"/>
                  </a:cubicBezTo>
                  <a:cubicBezTo>
                    <a:pt x="45" y="160"/>
                    <a:pt x="45" y="158"/>
                    <a:pt x="45" y="156"/>
                  </a:cubicBezTo>
                  <a:cubicBezTo>
                    <a:pt x="44" y="151"/>
                    <a:pt x="43" y="146"/>
                    <a:pt x="43" y="141"/>
                  </a:cubicBezTo>
                  <a:cubicBezTo>
                    <a:pt x="42" y="127"/>
                    <a:pt x="45" y="115"/>
                    <a:pt x="47" y="102"/>
                  </a:cubicBezTo>
                  <a:cubicBezTo>
                    <a:pt x="47" y="100"/>
                    <a:pt x="43" y="98"/>
                    <a:pt x="42" y="100"/>
                  </a:cubicBezTo>
                  <a:cubicBezTo>
                    <a:pt x="34" y="110"/>
                    <a:pt x="34" y="125"/>
                    <a:pt x="35" y="137"/>
                  </a:cubicBezTo>
                  <a:cubicBezTo>
                    <a:pt x="35" y="143"/>
                    <a:pt x="36" y="150"/>
                    <a:pt x="38" y="156"/>
                  </a:cubicBezTo>
                  <a:cubicBezTo>
                    <a:pt x="39" y="159"/>
                    <a:pt x="41" y="160"/>
                    <a:pt x="43" y="162"/>
                  </a:cubicBezTo>
                  <a:cubicBezTo>
                    <a:pt x="31" y="162"/>
                    <a:pt x="19" y="162"/>
                    <a:pt x="7" y="165"/>
                  </a:cubicBezTo>
                  <a:cubicBezTo>
                    <a:pt x="0" y="166"/>
                    <a:pt x="3" y="176"/>
                    <a:pt x="9" y="175"/>
                  </a:cubicBezTo>
                  <a:cubicBezTo>
                    <a:pt x="4" y="188"/>
                    <a:pt x="11" y="195"/>
                    <a:pt x="21" y="199"/>
                  </a:cubicBezTo>
                  <a:cubicBezTo>
                    <a:pt x="19" y="275"/>
                    <a:pt x="15" y="352"/>
                    <a:pt x="11" y="428"/>
                  </a:cubicBezTo>
                  <a:cubicBezTo>
                    <a:pt x="10" y="453"/>
                    <a:pt x="7" y="479"/>
                    <a:pt x="7" y="504"/>
                  </a:cubicBezTo>
                  <a:cubicBezTo>
                    <a:pt x="7" y="523"/>
                    <a:pt x="8" y="546"/>
                    <a:pt x="20" y="563"/>
                  </a:cubicBezTo>
                  <a:cubicBezTo>
                    <a:pt x="21" y="565"/>
                    <a:pt x="25" y="566"/>
                    <a:pt x="28" y="564"/>
                  </a:cubicBezTo>
                  <a:cubicBezTo>
                    <a:pt x="60" y="524"/>
                    <a:pt x="62" y="463"/>
                    <a:pt x="65" y="414"/>
                  </a:cubicBezTo>
                  <a:cubicBezTo>
                    <a:pt x="67" y="382"/>
                    <a:pt x="70" y="349"/>
                    <a:pt x="74" y="317"/>
                  </a:cubicBezTo>
                  <a:cubicBezTo>
                    <a:pt x="78" y="277"/>
                    <a:pt x="86" y="237"/>
                    <a:pt x="92" y="198"/>
                  </a:cubicBezTo>
                  <a:cubicBezTo>
                    <a:pt x="93" y="198"/>
                    <a:pt x="94" y="197"/>
                    <a:pt x="95" y="197"/>
                  </a:cubicBezTo>
                  <a:cubicBezTo>
                    <a:pt x="96" y="197"/>
                    <a:pt x="97" y="195"/>
                    <a:pt x="97" y="194"/>
                  </a:cubicBezTo>
                  <a:cubicBezTo>
                    <a:pt x="98" y="187"/>
                    <a:pt x="98" y="180"/>
                    <a:pt x="97" y="173"/>
                  </a:cubicBezTo>
                  <a:cubicBezTo>
                    <a:pt x="97" y="172"/>
                    <a:pt x="96" y="171"/>
                    <a:pt x="95" y="171"/>
                  </a:cubicBezTo>
                  <a:close/>
                  <a:moveTo>
                    <a:pt x="63" y="172"/>
                  </a:moveTo>
                  <a:cubicBezTo>
                    <a:pt x="64" y="176"/>
                    <a:pt x="64" y="180"/>
                    <a:pt x="64" y="184"/>
                  </a:cubicBezTo>
                  <a:cubicBezTo>
                    <a:pt x="64" y="187"/>
                    <a:pt x="63" y="191"/>
                    <a:pt x="63" y="194"/>
                  </a:cubicBezTo>
                  <a:cubicBezTo>
                    <a:pt x="60" y="195"/>
                    <a:pt x="56" y="195"/>
                    <a:pt x="53" y="195"/>
                  </a:cubicBezTo>
                  <a:cubicBezTo>
                    <a:pt x="53" y="191"/>
                    <a:pt x="52" y="187"/>
                    <a:pt x="52" y="183"/>
                  </a:cubicBezTo>
                  <a:cubicBezTo>
                    <a:pt x="52" y="179"/>
                    <a:pt x="51" y="175"/>
                    <a:pt x="50" y="171"/>
                  </a:cubicBezTo>
                  <a:cubicBezTo>
                    <a:pt x="54" y="172"/>
                    <a:pt x="59" y="172"/>
                    <a:pt x="63" y="172"/>
                  </a:cubicBezTo>
                  <a:close/>
                  <a:moveTo>
                    <a:pt x="31" y="193"/>
                  </a:moveTo>
                  <a:cubicBezTo>
                    <a:pt x="36" y="189"/>
                    <a:pt x="36" y="179"/>
                    <a:pt x="35" y="172"/>
                  </a:cubicBezTo>
                  <a:cubicBezTo>
                    <a:pt x="39" y="171"/>
                    <a:pt x="43" y="171"/>
                    <a:pt x="47" y="171"/>
                  </a:cubicBezTo>
                  <a:cubicBezTo>
                    <a:pt x="48" y="176"/>
                    <a:pt x="48" y="181"/>
                    <a:pt x="47" y="185"/>
                  </a:cubicBezTo>
                  <a:cubicBezTo>
                    <a:pt x="47" y="189"/>
                    <a:pt x="47" y="192"/>
                    <a:pt x="47" y="195"/>
                  </a:cubicBezTo>
                  <a:cubicBezTo>
                    <a:pt x="42" y="195"/>
                    <a:pt x="36" y="195"/>
                    <a:pt x="31" y="194"/>
                  </a:cubicBezTo>
                  <a:lnTo>
                    <a:pt x="31" y="193"/>
                  </a:lnTo>
                  <a:close/>
                  <a:moveTo>
                    <a:pt x="14" y="174"/>
                  </a:moveTo>
                  <a:cubicBezTo>
                    <a:pt x="19" y="173"/>
                    <a:pt x="24" y="173"/>
                    <a:pt x="29" y="172"/>
                  </a:cubicBezTo>
                  <a:cubicBezTo>
                    <a:pt x="29" y="175"/>
                    <a:pt x="29" y="178"/>
                    <a:pt x="28" y="181"/>
                  </a:cubicBezTo>
                  <a:cubicBezTo>
                    <a:pt x="28" y="185"/>
                    <a:pt x="27" y="189"/>
                    <a:pt x="28" y="193"/>
                  </a:cubicBezTo>
                  <a:cubicBezTo>
                    <a:pt x="28" y="193"/>
                    <a:pt x="28" y="193"/>
                    <a:pt x="28" y="193"/>
                  </a:cubicBezTo>
                  <a:cubicBezTo>
                    <a:pt x="20" y="190"/>
                    <a:pt x="14" y="184"/>
                    <a:pt x="14" y="174"/>
                  </a:cubicBezTo>
                  <a:close/>
                  <a:moveTo>
                    <a:pt x="75" y="225"/>
                  </a:moveTo>
                  <a:cubicBezTo>
                    <a:pt x="67" y="224"/>
                    <a:pt x="59" y="228"/>
                    <a:pt x="52" y="231"/>
                  </a:cubicBezTo>
                  <a:cubicBezTo>
                    <a:pt x="51" y="231"/>
                    <a:pt x="51" y="233"/>
                    <a:pt x="52" y="233"/>
                  </a:cubicBezTo>
                  <a:cubicBezTo>
                    <a:pt x="56" y="232"/>
                    <a:pt x="61" y="232"/>
                    <a:pt x="65" y="232"/>
                  </a:cubicBezTo>
                  <a:cubicBezTo>
                    <a:pt x="68" y="231"/>
                    <a:pt x="71" y="231"/>
                    <a:pt x="74" y="231"/>
                  </a:cubicBezTo>
                  <a:cubicBezTo>
                    <a:pt x="73" y="238"/>
                    <a:pt x="72" y="244"/>
                    <a:pt x="71" y="251"/>
                  </a:cubicBezTo>
                  <a:cubicBezTo>
                    <a:pt x="70" y="252"/>
                    <a:pt x="68" y="252"/>
                    <a:pt x="67" y="253"/>
                  </a:cubicBezTo>
                  <a:cubicBezTo>
                    <a:pt x="63" y="254"/>
                    <a:pt x="59" y="253"/>
                    <a:pt x="54" y="252"/>
                  </a:cubicBezTo>
                  <a:cubicBezTo>
                    <a:pt x="52" y="252"/>
                    <a:pt x="51" y="255"/>
                    <a:pt x="54" y="256"/>
                  </a:cubicBezTo>
                  <a:cubicBezTo>
                    <a:pt x="58" y="257"/>
                    <a:pt x="65" y="258"/>
                    <a:pt x="70" y="257"/>
                  </a:cubicBezTo>
                  <a:cubicBezTo>
                    <a:pt x="70" y="264"/>
                    <a:pt x="69" y="271"/>
                    <a:pt x="68" y="278"/>
                  </a:cubicBezTo>
                  <a:cubicBezTo>
                    <a:pt x="67" y="279"/>
                    <a:pt x="65" y="280"/>
                    <a:pt x="63" y="280"/>
                  </a:cubicBezTo>
                  <a:cubicBezTo>
                    <a:pt x="60" y="281"/>
                    <a:pt x="57" y="281"/>
                    <a:pt x="54" y="280"/>
                  </a:cubicBezTo>
                  <a:cubicBezTo>
                    <a:pt x="52" y="280"/>
                    <a:pt x="51" y="283"/>
                    <a:pt x="54" y="284"/>
                  </a:cubicBezTo>
                  <a:cubicBezTo>
                    <a:pt x="58" y="285"/>
                    <a:pt x="63" y="286"/>
                    <a:pt x="67" y="284"/>
                  </a:cubicBezTo>
                  <a:cubicBezTo>
                    <a:pt x="67" y="285"/>
                    <a:pt x="67" y="286"/>
                    <a:pt x="67" y="287"/>
                  </a:cubicBezTo>
                  <a:cubicBezTo>
                    <a:pt x="66" y="294"/>
                    <a:pt x="66" y="301"/>
                    <a:pt x="65" y="308"/>
                  </a:cubicBezTo>
                  <a:cubicBezTo>
                    <a:pt x="64" y="308"/>
                    <a:pt x="64" y="308"/>
                    <a:pt x="63" y="308"/>
                  </a:cubicBezTo>
                  <a:cubicBezTo>
                    <a:pt x="59" y="309"/>
                    <a:pt x="55" y="310"/>
                    <a:pt x="50" y="309"/>
                  </a:cubicBezTo>
                  <a:cubicBezTo>
                    <a:pt x="49" y="308"/>
                    <a:pt x="48" y="310"/>
                    <a:pt x="49" y="311"/>
                  </a:cubicBezTo>
                  <a:cubicBezTo>
                    <a:pt x="54" y="314"/>
                    <a:pt x="60" y="315"/>
                    <a:pt x="64" y="312"/>
                  </a:cubicBezTo>
                  <a:cubicBezTo>
                    <a:pt x="64" y="320"/>
                    <a:pt x="63" y="328"/>
                    <a:pt x="62" y="336"/>
                  </a:cubicBezTo>
                  <a:cubicBezTo>
                    <a:pt x="61" y="336"/>
                    <a:pt x="61" y="336"/>
                    <a:pt x="61" y="336"/>
                  </a:cubicBezTo>
                  <a:cubicBezTo>
                    <a:pt x="59" y="337"/>
                    <a:pt x="58" y="338"/>
                    <a:pt x="56" y="339"/>
                  </a:cubicBezTo>
                  <a:cubicBezTo>
                    <a:pt x="54" y="339"/>
                    <a:pt x="52" y="339"/>
                    <a:pt x="50" y="338"/>
                  </a:cubicBezTo>
                  <a:cubicBezTo>
                    <a:pt x="48" y="338"/>
                    <a:pt x="47" y="341"/>
                    <a:pt x="49" y="342"/>
                  </a:cubicBezTo>
                  <a:cubicBezTo>
                    <a:pt x="53" y="344"/>
                    <a:pt x="58" y="344"/>
                    <a:pt x="62" y="341"/>
                  </a:cubicBezTo>
                  <a:cubicBezTo>
                    <a:pt x="60" y="353"/>
                    <a:pt x="59" y="364"/>
                    <a:pt x="59" y="376"/>
                  </a:cubicBezTo>
                  <a:cubicBezTo>
                    <a:pt x="58" y="375"/>
                    <a:pt x="57" y="375"/>
                    <a:pt x="56" y="375"/>
                  </a:cubicBezTo>
                  <a:cubicBezTo>
                    <a:pt x="54" y="375"/>
                    <a:pt x="53" y="374"/>
                    <a:pt x="52" y="373"/>
                  </a:cubicBezTo>
                  <a:cubicBezTo>
                    <a:pt x="51" y="369"/>
                    <a:pt x="46" y="372"/>
                    <a:pt x="48" y="375"/>
                  </a:cubicBezTo>
                  <a:cubicBezTo>
                    <a:pt x="50" y="379"/>
                    <a:pt x="54" y="381"/>
                    <a:pt x="58" y="380"/>
                  </a:cubicBezTo>
                  <a:cubicBezTo>
                    <a:pt x="58" y="383"/>
                    <a:pt x="58" y="387"/>
                    <a:pt x="57" y="390"/>
                  </a:cubicBezTo>
                  <a:cubicBezTo>
                    <a:pt x="57" y="396"/>
                    <a:pt x="56" y="403"/>
                    <a:pt x="56" y="410"/>
                  </a:cubicBezTo>
                  <a:cubicBezTo>
                    <a:pt x="54" y="409"/>
                    <a:pt x="51" y="409"/>
                    <a:pt x="49" y="408"/>
                  </a:cubicBezTo>
                  <a:cubicBezTo>
                    <a:pt x="46" y="407"/>
                    <a:pt x="44" y="411"/>
                    <a:pt x="47" y="412"/>
                  </a:cubicBezTo>
                  <a:cubicBezTo>
                    <a:pt x="50" y="413"/>
                    <a:pt x="52" y="414"/>
                    <a:pt x="55" y="414"/>
                  </a:cubicBezTo>
                  <a:cubicBezTo>
                    <a:pt x="55" y="423"/>
                    <a:pt x="54" y="432"/>
                    <a:pt x="53" y="441"/>
                  </a:cubicBezTo>
                  <a:cubicBezTo>
                    <a:pt x="52" y="441"/>
                    <a:pt x="51" y="440"/>
                    <a:pt x="50" y="439"/>
                  </a:cubicBezTo>
                  <a:cubicBezTo>
                    <a:pt x="49" y="436"/>
                    <a:pt x="45" y="438"/>
                    <a:pt x="46" y="441"/>
                  </a:cubicBezTo>
                  <a:cubicBezTo>
                    <a:pt x="47" y="444"/>
                    <a:pt x="50" y="446"/>
                    <a:pt x="53" y="446"/>
                  </a:cubicBezTo>
                  <a:cubicBezTo>
                    <a:pt x="52" y="453"/>
                    <a:pt x="51" y="461"/>
                    <a:pt x="50" y="468"/>
                  </a:cubicBezTo>
                  <a:cubicBezTo>
                    <a:pt x="46" y="468"/>
                    <a:pt x="42" y="468"/>
                    <a:pt x="38" y="467"/>
                  </a:cubicBezTo>
                  <a:cubicBezTo>
                    <a:pt x="37" y="466"/>
                    <a:pt x="36" y="468"/>
                    <a:pt x="37" y="469"/>
                  </a:cubicBezTo>
                  <a:cubicBezTo>
                    <a:pt x="41" y="471"/>
                    <a:pt x="45" y="472"/>
                    <a:pt x="50" y="472"/>
                  </a:cubicBezTo>
                  <a:cubicBezTo>
                    <a:pt x="49" y="474"/>
                    <a:pt x="49" y="476"/>
                    <a:pt x="49" y="478"/>
                  </a:cubicBezTo>
                  <a:cubicBezTo>
                    <a:pt x="48" y="484"/>
                    <a:pt x="47" y="489"/>
                    <a:pt x="46" y="495"/>
                  </a:cubicBezTo>
                  <a:cubicBezTo>
                    <a:pt x="44" y="494"/>
                    <a:pt x="42" y="494"/>
                    <a:pt x="40" y="494"/>
                  </a:cubicBezTo>
                  <a:cubicBezTo>
                    <a:pt x="37" y="494"/>
                    <a:pt x="37" y="498"/>
                    <a:pt x="40" y="498"/>
                  </a:cubicBezTo>
                  <a:cubicBezTo>
                    <a:pt x="42" y="498"/>
                    <a:pt x="44" y="499"/>
                    <a:pt x="45" y="499"/>
                  </a:cubicBezTo>
                  <a:cubicBezTo>
                    <a:pt x="43" y="509"/>
                    <a:pt x="41" y="519"/>
                    <a:pt x="37" y="528"/>
                  </a:cubicBezTo>
                  <a:cubicBezTo>
                    <a:pt x="36" y="527"/>
                    <a:pt x="35" y="526"/>
                    <a:pt x="33" y="525"/>
                  </a:cubicBezTo>
                  <a:cubicBezTo>
                    <a:pt x="31" y="523"/>
                    <a:pt x="29" y="525"/>
                    <a:pt x="31" y="527"/>
                  </a:cubicBezTo>
                  <a:cubicBezTo>
                    <a:pt x="32" y="529"/>
                    <a:pt x="34" y="531"/>
                    <a:pt x="35" y="533"/>
                  </a:cubicBezTo>
                  <a:cubicBezTo>
                    <a:pt x="32" y="539"/>
                    <a:pt x="29" y="546"/>
                    <a:pt x="25" y="551"/>
                  </a:cubicBezTo>
                  <a:cubicBezTo>
                    <a:pt x="15" y="533"/>
                    <a:pt x="16" y="508"/>
                    <a:pt x="17" y="489"/>
                  </a:cubicBezTo>
                  <a:cubicBezTo>
                    <a:pt x="17" y="466"/>
                    <a:pt x="20" y="444"/>
                    <a:pt x="21" y="421"/>
                  </a:cubicBezTo>
                  <a:cubicBezTo>
                    <a:pt x="23" y="348"/>
                    <a:pt x="28" y="274"/>
                    <a:pt x="26" y="201"/>
                  </a:cubicBezTo>
                  <a:cubicBezTo>
                    <a:pt x="42" y="204"/>
                    <a:pt x="65" y="202"/>
                    <a:pt x="81" y="200"/>
                  </a:cubicBezTo>
                  <a:cubicBezTo>
                    <a:pt x="79" y="208"/>
                    <a:pt x="77" y="217"/>
                    <a:pt x="75" y="225"/>
                  </a:cubicBezTo>
                  <a:close/>
                  <a:moveTo>
                    <a:pt x="86" y="185"/>
                  </a:moveTo>
                  <a:cubicBezTo>
                    <a:pt x="85" y="187"/>
                    <a:pt x="84" y="190"/>
                    <a:pt x="83" y="192"/>
                  </a:cubicBezTo>
                  <a:cubicBezTo>
                    <a:pt x="81" y="192"/>
                    <a:pt x="79" y="193"/>
                    <a:pt x="76" y="193"/>
                  </a:cubicBezTo>
                  <a:cubicBezTo>
                    <a:pt x="74" y="193"/>
                    <a:pt x="72" y="193"/>
                    <a:pt x="69" y="194"/>
                  </a:cubicBezTo>
                  <a:cubicBezTo>
                    <a:pt x="69" y="191"/>
                    <a:pt x="68" y="187"/>
                    <a:pt x="68" y="184"/>
                  </a:cubicBezTo>
                  <a:cubicBezTo>
                    <a:pt x="67" y="180"/>
                    <a:pt x="67" y="176"/>
                    <a:pt x="66" y="172"/>
                  </a:cubicBezTo>
                  <a:cubicBezTo>
                    <a:pt x="70" y="173"/>
                    <a:pt x="74" y="173"/>
                    <a:pt x="78" y="174"/>
                  </a:cubicBezTo>
                  <a:cubicBezTo>
                    <a:pt x="80" y="174"/>
                    <a:pt x="82" y="174"/>
                    <a:pt x="84" y="174"/>
                  </a:cubicBezTo>
                  <a:cubicBezTo>
                    <a:pt x="85" y="176"/>
                    <a:pt x="87" y="178"/>
                    <a:pt x="90" y="177"/>
                  </a:cubicBezTo>
                  <a:cubicBezTo>
                    <a:pt x="91" y="178"/>
                    <a:pt x="92" y="180"/>
                    <a:pt x="92" y="182"/>
                  </a:cubicBezTo>
                  <a:cubicBezTo>
                    <a:pt x="90" y="181"/>
                    <a:pt x="87" y="182"/>
                    <a:pt x="86" y="185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pic>
        <p:nvPicPr>
          <p:cNvPr id="41" name="图片 40">
            <a:extLst>
              <a:ext uri="{FF2B5EF4-FFF2-40B4-BE49-F238E27FC236}">
                <a16:creationId xmlns:a16="http://schemas.microsoft.com/office/drawing/2014/main" id="{F5B7C775-1BB8-4D47-9852-E46D4DB3BEF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79679" y="1632425"/>
            <a:ext cx="918124" cy="576149"/>
          </a:xfrm>
          <a:prstGeom prst="rect">
            <a:avLst/>
          </a:prstGeom>
        </p:spPr>
      </p:pic>
      <p:pic>
        <p:nvPicPr>
          <p:cNvPr id="42" name="图片 41">
            <a:extLst>
              <a:ext uri="{FF2B5EF4-FFF2-40B4-BE49-F238E27FC236}">
                <a16:creationId xmlns:a16="http://schemas.microsoft.com/office/drawing/2014/main" id="{B0D2A311-69B1-4E81-9F30-C53D93E229A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95123" y="500582"/>
            <a:ext cx="771575" cy="484185"/>
          </a:xfrm>
          <a:prstGeom prst="rect">
            <a:avLst/>
          </a:prstGeom>
        </p:spPr>
      </p:pic>
      <p:grpSp>
        <p:nvGrpSpPr>
          <p:cNvPr id="43" name="组合 42">
            <a:extLst>
              <a:ext uri="{FF2B5EF4-FFF2-40B4-BE49-F238E27FC236}">
                <a16:creationId xmlns:a16="http://schemas.microsoft.com/office/drawing/2014/main" id="{E61C2012-0B88-4F45-9994-2A60F45D64C4}"/>
              </a:ext>
            </a:extLst>
          </p:cNvPr>
          <p:cNvGrpSpPr/>
          <p:nvPr/>
        </p:nvGrpSpPr>
        <p:grpSpPr>
          <a:xfrm>
            <a:off x="7637077" y="1043741"/>
            <a:ext cx="2448551" cy="987720"/>
            <a:chOff x="4322882" y="5260680"/>
            <a:chExt cx="2448550" cy="987720"/>
          </a:xfrm>
        </p:grpSpPr>
        <p:sp>
          <p:nvSpPr>
            <p:cNvPr id="44" name="Freeform 32">
              <a:extLst>
                <a:ext uri="{FF2B5EF4-FFF2-40B4-BE49-F238E27FC236}">
                  <a16:creationId xmlns:a16="http://schemas.microsoft.com/office/drawing/2014/main" id="{C463D061-99DF-477A-9229-0B7B372E9F71}"/>
                </a:ext>
              </a:extLst>
            </p:cNvPr>
            <p:cNvSpPr>
              <a:spLocks/>
            </p:cNvSpPr>
            <p:nvPr/>
          </p:nvSpPr>
          <p:spPr bwMode="auto">
            <a:xfrm>
              <a:off x="4356083" y="5260680"/>
              <a:ext cx="2415349" cy="973196"/>
            </a:xfrm>
            <a:custGeom>
              <a:avLst/>
              <a:gdLst>
                <a:gd name="T0" fmla="*/ 471 w 492"/>
                <a:gd name="T1" fmla="*/ 63 h 198"/>
                <a:gd name="T2" fmla="*/ 461 w 492"/>
                <a:gd name="T3" fmla="*/ 30 h 198"/>
                <a:gd name="T4" fmla="*/ 440 w 492"/>
                <a:gd name="T5" fmla="*/ 3 h 198"/>
                <a:gd name="T6" fmla="*/ 4 w 492"/>
                <a:gd name="T7" fmla="*/ 125 h 198"/>
                <a:gd name="T8" fmla="*/ 452 w 492"/>
                <a:gd name="T9" fmla="*/ 32 h 198"/>
                <a:gd name="T10" fmla="*/ 468 w 492"/>
                <a:gd name="T11" fmla="*/ 64 h 198"/>
                <a:gd name="T12" fmla="*/ 451 w 492"/>
                <a:gd name="T13" fmla="*/ 69 h 198"/>
                <a:gd name="T14" fmla="*/ 441 w 492"/>
                <a:gd name="T15" fmla="*/ 53 h 198"/>
                <a:gd name="T16" fmla="*/ 441 w 492"/>
                <a:gd name="T17" fmla="*/ 63 h 198"/>
                <a:gd name="T18" fmla="*/ 425 w 492"/>
                <a:gd name="T19" fmla="*/ 76 h 198"/>
                <a:gd name="T20" fmla="*/ 416 w 492"/>
                <a:gd name="T21" fmla="*/ 66 h 198"/>
                <a:gd name="T22" fmla="*/ 398 w 492"/>
                <a:gd name="T23" fmla="*/ 83 h 198"/>
                <a:gd name="T24" fmla="*/ 388 w 492"/>
                <a:gd name="T25" fmla="*/ 75 h 198"/>
                <a:gd name="T26" fmla="*/ 376 w 492"/>
                <a:gd name="T27" fmla="*/ 89 h 198"/>
                <a:gd name="T28" fmla="*/ 372 w 492"/>
                <a:gd name="T29" fmla="*/ 78 h 198"/>
                <a:gd name="T30" fmla="*/ 371 w 492"/>
                <a:gd name="T31" fmla="*/ 91 h 198"/>
                <a:gd name="T32" fmla="*/ 346 w 492"/>
                <a:gd name="T33" fmla="*/ 86 h 198"/>
                <a:gd name="T34" fmla="*/ 334 w 492"/>
                <a:gd name="T35" fmla="*/ 71 h 198"/>
                <a:gd name="T36" fmla="*/ 345 w 492"/>
                <a:gd name="T37" fmla="*/ 98 h 198"/>
                <a:gd name="T38" fmla="*/ 325 w 492"/>
                <a:gd name="T39" fmla="*/ 99 h 198"/>
                <a:gd name="T40" fmla="*/ 315 w 492"/>
                <a:gd name="T41" fmla="*/ 92 h 198"/>
                <a:gd name="T42" fmla="*/ 321 w 492"/>
                <a:gd name="T43" fmla="*/ 104 h 198"/>
                <a:gd name="T44" fmla="*/ 301 w 492"/>
                <a:gd name="T45" fmla="*/ 93 h 198"/>
                <a:gd name="T46" fmla="*/ 302 w 492"/>
                <a:gd name="T47" fmla="*/ 110 h 198"/>
                <a:gd name="T48" fmla="*/ 280 w 492"/>
                <a:gd name="T49" fmla="*/ 116 h 198"/>
                <a:gd name="T50" fmla="*/ 271 w 492"/>
                <a:gd name="T51" fmla="*/ 102 h 198"/>
                <a:gd name="T52" fmla="*/ 256 w 492"/>
                <a:gd name="T53" fmla="*/ 123 h 198"/>
                <a:gd name="T54" fmla="*/ 252 w 492"/>
                <a:gd name="T55" fmla="*/ 109 h 198"/>
                <a:gd name="T56" fmla="*/ 250 w 492"/>
                <a:gd name="T57" fmla="*/ 120 h 198"/>
                <a:gd name="T58" fmla="*/ 232 w 492"/>
                <a:gd name="T59" fmla="*/ 129 h 198"/>
                <a:gd name="T60" fmla="*/ 224 w 492"/>
                <a:gd name="T61" fmla="*/ 105 h 198"/>
                <a:gd name="T62" fmla="*/ 224 w 492"/>
                <a:gd name="T63" fmla="*/ 123 h 198"/>
                <a:gd name="T64" fmla="*/ 210 w 492"/>
                <a:gd name="T65" fmla="*/ 136 h 198"/>
                <a:gd name="T66" fmla="*/ 205 w 492"/>
                <a:gd name="T67" fmla="*/ 124 h 198"/>
                <a:gd name="T68" fmla="*/ 203 w 492"/>
                <a:gd name="T69" fmla="*/ 136 h 198"/>
                <a:gd name="T70" fmla="*/ 186 w 492"/>
                <a:gd name="T71" fmla="*/ 143 h 198"/>
                <a:gd name="T72" fmla="*/ 177 w 492"/>
                <a:gd name="T73" fmla="*/ 133 h 198"/>
                <a:gd name="T74" fmla="*/ 182 w 492"/>
                <a:gd name="T75" fmla="*/ 144 h 198"/>
                <a:gd name="T76" fmla="*/ 165 w 492"/>
                <a:gd name="T77" fmla="*/ 148 h 198"/>
                <a:gd name="T78" fmla="*/ 155 w 492"/>
                <a:gd name="T79" fmla="*/ 138 h 198"/>
                <a:gd name="T80" fmla="*/ 146 w 492"/>
                <a:gd name="T81" fmla="*/ 154 h 198"/>
                <a:gd name="T82" fmla="*/ 138 w 492"/>
                <a:gd name="T83" fmla="*/ 140 h 198"/>
                <a:gd name="T84" fmla="*/ 137 w 492"/>
                <a:gd name="T85" fmla="*/ 150 h 198"/>
                <a:gd name="T86" fmla="*/ 121 w 492"/>
                <a:gd name="T87" fmla="*/ 161 h 198"/>
                <a:gd name="T88" fmla="*/ 114 w 492"/>
                <a:gd name="T89" fmla="*/ 136 h 198"/>
                <a:gd name="T90" fmla="*/ 118 w 492"/>
                <a:gd name="T91" fmla="*/ 162 h 198"/>
                <a:gd name="T92" fmla="*/ 94 w 492"/>
                <a:gd name="T93" fmla="*/ 158 h 198"/>
                <a:gd name="T94" fmla="*/ 96 w 492"/>
                <a:gd name="T95" fmla="*/ 166 h 198"/>
                <a:gd name="T96" fmla="*/ 88 w 492"/>
                <a:gd name="T97" fmla="*/ 171 h 198"/>
                <a:gd name="T98" fmla="*/ 83 w 492"/>
                <a:gd name="T99" fmla="*/ 161 h 198"/>
                <a:gd name="T100" fmla="*/ 82 w 492"/>
                <a:gd name="T101" fmla="*/ 169 h 198"/>
                <a:gd name="T102" fmla="*/ 76 w 492"/>
                <a:gd name="T103" fmla="*/ 175 h 198"/>
                <a:gd name="T104" fmla="*/ 71 w 492"/>
                <a:gd name="T105" fmla="*/ 165 h 198"/>
                <a:gd name="T106" fmla="*/ 69 w 492"/>
                <a:gd name="T107" fmla="*/ 173 h 198"/>
                <a:gd name="T108" fmla="*/ 60 w 492"/>
                <a:gd name="T109" fmla="*/ 180 h 198"/>
                <a:gd name="T110" fmla="*/ 58 w 492"/>
                <a:gd name="T111" fmla="*/ 176 h 198"/>
                <a:gd name="T112" fmla="*/ 49 w 492"/>
                <a:gd name="T113" fmla="*/ 168 h 198"/>
                <a:gd name="T114" fmla="*/ 57 w 492"/>
                <a:gd name="T115" fmla="*/ 181 h 198"/>
                <a:gd name="T116" fmla="*/ 25 w 492"/>
                <a:gd name="T117" fmla="*/ 197 h 198"/>
                <a:gd name="T118" fmla="*/ 209 w 492"/>
                <a:gd name="T119" fmla="*/ 145 h 198"/>
                <a:gd name="T120" fmla="*/ 486 w 492"/>
                <a:gd name="T121" fmla="*/ 71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492" h="198">
                  <a:moveTo>
                    <a:pt x="484" y="60"/>
                  </a:moveTo>
                  <a:cubicBezTo>
                    <a:pt x="479" y="61"/>
                    <a:pt x="475" y="62"/>
                    <a:pt x="471" y="63"/>
                  </a:cubicBezTo>
                  <a:cubicBezTo>
                    <a:pt x="473" y="63"/>
                    <a:pt x="473" y="61"/>
                    <a:pt x="473" y="59"/>
                  </a:cubicBezTo>
                  <a:cubicBezTo>
                    <a:pt x="470" y="49"/>
                    <a:pt x="465" y="40"/>
                    <a:pt x="461" y="30"/>
                  </a:cubicBezTo>
                  <a:cubicBezTo>
                    <a:pt x="456" y="20"/>
                    <a:pt x="452" y="9"/>
                    <a:pt x="443" y="1"/>
                  </a:cubicBezTo>
                  <a:cubicBezTo>
                    <a:pt x="442" y="0"/>
                    <a:pt x="439" y="1"/>
                    <a:pt x="440" y="3"/>
                  </a:cubicBezTo>
                  <a:cubicBezTo>
                    <a:pt x="293" y="35"/>
                    <a:pt x="150" y="87"/>
                    <a:pt x="3" y="119"/>
                  </a:cubicBezTo>
                  <a:cubicBezTo>
                    <a:pt x="0" y="120"/>
                    <a:pt x="1" y="126"/>
                    <a:pt x="4" y="125"/>
                  </a:cubicBezTo>
                  <a:cubicBezTo>
                    <a:pt x="152" y="93"/>
                    <a:pt x="295" y="40"/>
                    <a:pt x="443" y="11"/>
                  </a:cubicBezTo>
                  <a:cubicBezTo>
                    <a:pt x="446" y="18"/>
                    <a:pt x="449" y="25"/>
                    <a:pt x="452" y="32"/>
                  </a:cubicBezTo>
                  <a:cubicBezTo>
                    <a:pt x="456" y="42"/>
                    <a:pt x="460" y="54"/>
                    <a:pt x="466" y="63"/>
                  </a:cubicBezTo>
                  <a:cubicBezTo>
                    <a:pt x="467" y="64"/>
                    <a:pt x="467" y="64"/>
                    <a:pt x="468" y="64"/>
                  </a:cubicBezTo>
                  <a:cubicBezTo>
                    <a:pt x="462" y="66"/>
                    <a:pt x="457" y="67"/>
                    <a:pt x="451" y="69"/>
                  </a:cubicBezTo>
                  <a:cubicBezTo>
                    <a:pt x="451" y="69"/>
                    <a:pt x="451" y="69"/>
                    <a:pt x="451" y="69"/>
                  </a:cubicBezTo>
                  <a:cubicBezTo>
                    <a:pt x="450" y="66"/>
                    <a:pt x="448" y="64"/>
                    <a:pt x="446" y="61"/>
                  </a:cubicBezTo>
                  <a:cubicBezTo>
                    <a:pt x="444" y="59"/>
                    <a:pt x="442" y="56"/>
                    <a:pt x="441" y="53"/>
                  </a:cubicBezTo>
                  <a:cubicBezTo>
                    <a:pt x="439" y="50"/>
                    <a:pt x="434" y="52"/>
                    <a:pt x="436" y="55"/>
                  </a:cubicBezTo>
                  <a:cubicBezTo>
                    <a:pt x="437" y="58"/>
                    <a:pt x="439" y="61"/>
                    <a:pt x="441" y="63"/>
                  </a:cubicBezTo>
                  <a:cubicBezTo>
                    <a:pt x="442" y="65"/>
                    <a:pt x="444" y="68"/>
                    <a:pt x="446" y="70"/>
                  </a:cubicBezTo>
                  <a:cubicBezTo>
                    <a:pt x="439" y="72"/>
                    <a:pt x="432" y="74"/>
                    <a:pt x="425" y="76"/>
                  </a:cubicBezTo>
                  <a:cubicBezTo>
                    <a:pt x="423" y="73"/>
                    <a:pt x="423" y="69"/>
                    <a:pt x="422" y="65"/>
                  </a:cubicBezTo>
                  <a:cubicBezTo>
                    <a:pt x="422" y="61"/>
                    <a:pt x="416" y="62"/>
                    <a:pt x="416" y="66"/>
                  </a:cubicBezTo>
                  <a:cubicBezTo>
                    <a:pt x="417" y="70"/>
                    <a:pt x="418" y="74"/>
                    <a:pt x="419" y="78"/>
                  </a:cubicBezTo>
                  <a:cubicBezTo>
                    <a:pt x="412" y="80"/>
                    <a:pt x="405" y="81"/>
                    <a:pt x="398" y="83"/>
                  </a:cubicBezTo>
                  <a:cubicBezTo>
                    <a:pt x="397" y="79"/>
                    <a:pt x="394" y="75"/>
                    <a:pt x="391" y="72"/>
                  </a:cubicBezTo>
                  <a:cubicBezTo>
                    <a:pt x="390" y="71"/>
                    <a:pt x="387" y="73"/>
                    <a:pt x="388" y="75"/>
                  </a:cubicBezTo>
                  <a:cubicBezTo>
                    <a:pt x="391" y="78"/>
                    <a:pt x="393" y="81"/>
                    <a:pt x="394" y="84"/>
                  </a:cubicBezTo>
                  <a:cubicBezTo>
                    <a:pt x="388" y="86"/>
                    <a:pt x="382" y="88"/>
                    <a:pt x="376" y="89"/>
                  </a:cubicBezTo>
                  <a:cubicBezTo>
                    <a:pt x="375" y="88"/>
                    <a:pt x="374" y="86"/>
                    <a:pt x="373" y="84"/>
                  </a:cubicBezTo>
                  <a:cubicBezTo>
                    <a:pt x="372" y="82"/>
                    <a:pt x="372" y="80"/>
                    <a:pt x="372" y="78"/>
                  </a:cubicBezTo>
                  <a:cubicBezTo>
                    <a:pt x="371" y="75"/>
                    <a:pt x="366" y="76"/>
                    <a:pt x="367" y="79"/>
                  </a:cubicBezTo>
                  <a:cubicBezTo>
                    <a:pt x="367" y="83"/>
                    <a:pt x="368" y="87"/>
                    <a:pt x="371" y="91"/>
                  </a:cubicBezTo>
                  <a:cubicBezTo>
                    <a:pt x="364" y="93"/>
                    <a:pt x="357" y="95"/>
                    <a:pt x="350" y="96"/>
                  </a:cubicBezTo>
                  <a:cubicBezTo>
                    <a:pt x="349" y="93"/>
                    <a:pt x="347" y="89"/>
                    <a:pt x="346" y="86"/>
                  </a:cubicBezTo>
                  <a:cubicBezTo>
                    <a:pt x="344" y="80"/>
                    <a:pt x="342" y="75"/>
                    <a:pt x="340" y="70"/>
                  </a:cubicBezTo>
                  <a:cubicBezTo>
                    <a:pt x="339" y="66"/>
                    <a:pt x="333" y="67"/>
                    <a:pt x="334" y="71"/>
                  </a:cubicBezTo>
                  <a:cubicBezTo>
                    <a:pt x="336" y="76"/>
                    <a:pt x="338" y="81"/>
                    <a:pt x="339" y="85"/>
                  </a:cubicBezTo>
                  <a:cubicBezTo>
                    <a:pt x="341" y="89"/>
                    <a:pt x="342" y="94"/>
                    <a:pt x="345" y="98"/>
                  </a:cubicBezTo>
                  <a:cubicBezTo>
                    <a:pt x="339" y="100"/>
                    <a:pt x="333" y="101"/>
                    <a:pt x="326" y="103"/>
                  </a:cubicBezTo>
                  <a:cubicBezTo>
                    <a:pt x="326" y="102"/>
                    <a:pt x="325" y="100"/>
                    <a:pt x="325" y="99"/>
                  </a:cubicBezTo>
                  <a:cubicBezTo>
                    <a:pt x="323" y="96"/>
                    <a:pt x="321" y="93"/>
                    <a:pt x="319" y="90"/>
                  </a:cubicBezTo>
                  <a:cubicBezTo>
                    <a:pt x="318" y="87"/>
                    <a:pt x="313" y="89"/>
                    <a:pt x="315" y="92"/>
                  </a:cubicBezTo>
                  <a:cubicBezTo>
                    <a:pt x="316" y="95"/>
                    <a:pt x="318" y="98"/>
                    <a:pt x="319" y="100"/>
                  </a:cubicBezTo>
                  <a:cubicBezTo>
                    <a:pt x="320" y="102"/>
                    <a:pt x="321" y="103"/>
                    <a:pt x="321" y="104"/>
                  </a:cubicBezTo>
                  <a:cubicBezTo>
                    <a:pt x="317" y="106"/>
                    <a:pt x="313" y="107"/>
                    <a:pt x="308" y="108"/>
                  </a:cubicBezTo>
                  <a:cubicBezTo>
                    <a:pt x="306" y="103"/>
                    <a:pt x="304" y="98"/>
                    <a:pt x="301" y="93"/>
                  </a:cubicBezTo>
                  <a:cubicBezTo>
                    <a:pt x="300" y="90"/>
                    <a:pt x="294" y="93"/>
                    <a:pt x="296" y="96"/>
                  </a:cubicBezTo>
                  <a:cubicBezTo>
                    <a:pt x="298" y="101"/>
                    <a:pt x="300" y="105"/>
                    <a:pt x="302" y="110"/>
                  </a:cubicBezTo>
                  <a:cubicBezTo>
                    <a:pt x="295" y="112"/>
                    <a:pt x="287" y="114"/>
                    <a:pt x="280" y="116"/>
                  </a:cubicBezTo>
                  <a:cubicBezTo>
                    <a:pt x="280" y="116"/>
                    <a:pt x="280" y="116"/>
                    <a:pt x="280" y="116"/>
                  </a:cubicBezTo>
                  <a:cubicBezTo>
                    <a:pt x="278" y="111"/>
                    <a:pt x="276" y="107"/>
                    <a:pt x="275" y="102"/>
                  </a:cubicBezTo>
                  <a:cubicBezTo>
                    <a:pt x="275" y="99"/>
                    <a:pt x="271" y="99"/>
                    <a:pt x="271" y="102"/>
                  </a:cubicBezTo>
                  <a:cubicBezTo>
                    <a:pt x="271" y="108"/>
                    <a:pt x="273" y="113"/>
                    <a:pt x="275" y="117"/>
                  </a:cubicBezTo>
                  <a:cubicBezTo>
                    <a:pt x="268" y="119"/>
                    <a:pt x="262" y="121"/>
                    <a:pt x="256" y="123"/>
                  </a:cubicBezTo>
                  <a:cubicBezTo>
                    <a:pt x="255" y="121"/>
                    <a:pt x="255" y="120"/>
                    <a:pt x="254" y="118"/>
                  </a:cubicBezTo>
                  <a:cubicBezTo>
                    <a:pt x="254" y="115"/>
                    <a:pt x="253" y="112"/>
                    <a:pt x="252" y="109"/>
                  </a:cubicBezTo>
                  <a:cubicBezTo>
                    <a:pt x="250" y="106"/>
                    <a:pt x="246" y="108"/>
                    <a:pt x="247" y="112"/>
                  </a:cubicBezTo>
                  <a:cubicBezTo>
                    <a:pt x="248" y="114"/>
                    <a:pt x="249" y="117"/>
                    <a:pt x="250" y="120"/>
                  </a:cubicBezTo>
                  <a:cubicBezTo>
                    <a:pt x="250" y="121"/>
                    <a:pt x="250" y="123"/>
                    <a:pt x="251" y="124"/>
                  </a:cubicBezTo>
                  <a:cubicBezTo>
                    <a:pt x="244" y="126"/>
                    <a:pt x="238" y="128"/>
                    <a:pt x="232" y="129"/>
                  </a:cubicBezTo>
                  <a:cubicBezTo>
                    <a:pt x="231" y="127"/>
                    <a:pt x="230" y="124"/>
                    <a:pt x="229" y="121"/>
                  </a:cubicBezTo>
                  <a:cubicBezTo>
                    <a:pt x="227" y="116"/>
                    <a:pt x="226" y="110"/>
                    <a:pt x="224" y="105"/>
                  </a:cubicBezTo>
                  <a:cubicBezTo>
                    <a:pt x="224" y="102"/>
                    <a:pt x="219" y="103"/>
                    <a:pt x="220" y="106"/>
                  </a:cubicBezTo>
                  <a:cubicBezTo>
                    <a:pt x="221" y="111"/>
                    <a:pt x="223" y="117"/>
                    <a:pt x="224" y="123"/>
                  </a:cubicBezTo>
                  <a:cubicBezTo>
                    <a:pt x="225" y="125"/>
                    <a:pt x="226" y="128"/>
                    <a:pt x="227" y="131"/>
                  </a:cubicBezTo>
                  <a:cubicBezTo>
                    <a:pt x="221" y="133"/>
                    <a:pt x="215" y="134"/>
                    <a:pt x="210" y="136"/>
                  </a:cubicBezTo>
                  <a:cubicBezTo>
                    <a:pt x="209" y="135"/>
                    <a:pt x="209" y="134"/>
                    <a:pt x="208" y="134"/>
                  </a:cubicBezTo>
                  <a:cubicBezTo>
                    <a:pt x="207" y="130"/>
                    <a:pt x="206" y="127"/>
                    <a:pt x="205" y="124"/>
                  </a:cubicBezTo>
                  <a:cubicBezTo>
                    <a:pt x="204" y="121"/>
                    <a:pt x="199" y="122"/>
                    <a:pt x="200" y="125"/>
                  </a:cubicBezTo>
                  <a:cubicBezTo>
                    <a:pt x="201" y="129"/>
                    <a:pt x="202" y="133"/>
                    <a:pt x="203" y="136"/>
                  </a:cubicBezTo>
                  <a:cubicBezTo>
                    <a:pt x="203" y="137"/>
                    <a:pt x="204" y="137"/>
                    <a:pt x="204" y="137"/>
                  </a:cubicBezTo>
                  <a:cubicBezTo>
                    <a:pt x="198" y="139"/>
                    <a:pt x="192" y="141"/>
                    <a:pt x="186" y="143"/>
                  </a:cubicBezTo>
                  <a:cubicBezTo>
                    <a:pt x="185" y="139"/>
                    <a:pt x="183" y="135"/>
                    <a:pt x="181" y="131"/>
                  </a:cubicBezTo>
                  <a:cubicBezTo>
                    <a:pt x="180" y="129"/>
                    <a:pt x="176" y="131"/>
                    <a:pt x="177" y="133"/>
                  </a:cubicBezTo>
                  <a:cubicBezTo>
                    <a:pt x="178" y="136"/>
                    <a:pt x="179" y="138"/>
                    <a:pt x="180" y="141"/>
                  </a:cubicBezTo>
                  <a:cubicBezTo>
                    <a:pt x="181" y="142"/>
                    <a:pt x="181" y="143"/>
                    <a:pt x="182" y="144"/>
                  </a:cubicBezTo>
                  <a:cubicBezTo>
                    <a:pt x="176" y="145"/>
                    <a:pt x="171" y="147"/>
                    <a:pt x="165" y="148"/>
                  </a:cubicBezTo>
                  <a:cubicBezTo>
                    <a:pt x="165" y="148"/>
                    <a:pt x="165" y="148"/>
                    <a:pt x="165" y="148"/>
                  </a:cubicBezTo>
                  <a:cubicBezTo>
                    <a:pt x="163" y="145"/>
                    <a:pt x="161" y="141"/>
                    <a:pt x="161" y="137"/>
                  </a:cubicBezTo>
                  <a:cubicBezTo>
                    <a:pt x="160" y="133"/>
                    <a:pt x="155" y="135"/>
                    <a:pt x="155" y="138"/>
                  </a:cubicBezTo>
                  <a:cubicBezTo>
                    <a:pt x="156" y="142"/>
                    <a:pt x="157" y="147"/>
                    <a:pt x="159" y="150"/>
                  </a:cubicBezTo>
                  <a:cubicBezTo>
                    <a:pt x="155" y="151"/>
                    <a:pt x="150" y="153"/>
                    <a:pt x="146" y="154"/>
                  </a:cubicBezTo>
                  <a:cubicBezTo>
                    <a:pt x="145" y="152"/>
                    <a:pt x="144" y="150"/>
                    <a:pt x="142" y="148"/>
                  </a:cubicBezTo>
                  <a:cubicBezTo>
                    <a:pt x="141" y="145"/>
                    <a:pt x="140" y="143"/>
                    <a:pt x="138" y="140"/>
                  </a:cubicBezTo>
                  <a:cubicBezTo>
                    <a:pt x="138" y="137"/>
                    <a:pt x="133" y="137"/>
                    <a:pt x="134" y="141"/>
                  </a:cubicBezTo>
                  <a:cubicBezTo>
                    <a:pt x="135" y="144"/>
                    <a:pt x="136" y="147"/>
                    <a:pt x="137" y="150"/>
                  </a:cubicBezTo>
                  <a:cubicBezTo>
                    <a:pt x="138" y="152"/>
                    <a:pt x="139" y="154"/>
                    <a:pt x="140" y="156"/>
                  </a:cubicBezTo>
                  <a:cubicBezTo>
                    <a:pt x="134" y="158"/>
                    <a:pt x="127" y="160"/>
                    <a:pt x="121" y="161"/>
                  </a:cubicBezTo>
                  <a:cubicBezTo>
                    <a:pt x="120" y="157"/>
                    <a:pt x="118" y="153"/>
                    <a:pt x="116" y="149"/>
                  </a:cubicBezTo>
                  <a:cubicBezTo>
                    <a:pt x="115" y="145"/>
                    <a:pt x="114" y="141"/>
                    <a:pt x="114" y="136"/>
                  </a:cubicBezTo>
                  <a:cubicBezTo>
                    <a:pt x="114" y="134"/>
                    <a:pt x="111" y="134"/>
                    <a:pt x="111" y="136"/>
                  </a:cubicBezTo>
                  <a:cubicBezTo>
                    <a:pt x="110" y="144"/>
                    <a:pt x="111" y="157"/>
                    <a:pt x="118" y="162"/>
                  </a:cubicBezTo>
                  <a:cubicBezTo>
                    <a:pt x="112" y="164"/>
                    <a:pt x="106" y="166"/>
                    <a:pt x="101" y="167"/>
                  </a:cubicBezTo>
                  <a:cubicBezTo>
                    <a:pt x="99" y="164"/>
                    <a:pt x="97" y="161"/>
                    <a:pt x="94" y="158"/>
                  </a:cubicBezTo>
                  <a:cubicBezTo>
                    <a:pt x="93" y="157"/>
                    <a:pt x="91" y="159"/>
                    <a:pt x="92" y="160"/>
                  </a:cubicBezTo>
                  <a:cubicBezTo>
                    <a:pt x="94" y="162"/>
                    <a:pt x="95" y="164"/>
                    <a:pt x="96" y="166"/>
                  </a:cubicBezTo>
                  <a:cubicBezTo>
                    <a:pt x="96" y="167"/>
                    <a:pt x="96" y="168"/>
                    <a:pt x="96" y="169"/>
                  </a:cubicBezTo>
                  <a:cubicBezTo>
                    <a:pt x="94" y="170"/>
                    <a:pt x="91" y="170"/>
                    <a:pt x="88" y="171"/>
                  </a:cubicBezTo>
                  <a:cubicBezTo>
                    <a:pt x="87" y="170"/>
                    <a:pt x="86" y="169"/>
                    <a:pt x="85" y="167"/>
                  </a:cubicBezTo>
                  <a:cubicBezTo>
                    <a:pt x="84" y="165"/>
                    <a:pt x="84" y="163"/>
                    <a:pt x="83" y="161"/>
                  </a:cubicBezTo>
                  <a:cubicBezTo>
                    <a:pt x="83" y="158"/>
                    <a:pt x="79" y="159"/>
                    <a:pt x="79" y="162"/>
                  </a:cubicBezTo>
                  <a:cubicBezTo>
                    <a:pt x="80" y="164"/>
                    <a:pt x="81" y="167"/>
                    <a:pt x="82" y="169"/>
                  </a:cubicBezTo>
                  <a:cubicBezTo>
                    <a:pt x="82" y="170"/>
                    <a:pt x="83" y="171"/>
                    <a:pt x="84" y="173"/>
                  </a:cubicBezTo>
                  <a:cubicBezTo>
                    <a:pt x="81" y="173"/>
                    <a:pt x="79" y="174"/>
                    <a:pt x="76" y="175"/>
                  </a:cubicBezTo>
                  <a:cubicBezTo>
                    <a:pt x="75" y="173"/>
                    <a:pt x="74" y="172"/>
                    <a:pt x="73" y="171"/>
                  </a:cubicBezTo>
                  <a:cubicBezTo>
                    <a:pt x="72" y="169"/>
                    <a:pt x="71" y="167"/>
                    <a:pt x="71" y="165"/>
                  </a:cubicBezTo>
                  <a:cubicBezTo>
                    <a:pt x="70" y="162"/>
                    <a:pt x="66" y="163"/>
                    <a:pt x="66" y="166"/>
                  </a:cubicBezTo>
                  <a:cubicBezTo>
                    <a:pt x="67" y="168"/>
                    <a:pt x="68" y="171"/>
                    <a:pt x="69" y="173"/>
                  </a:cubicBezTo>
                  <a:cubicBezTo>
                    <a:pt x="69" y="174"/>
                    <a:pt x="70" y="175"/>
                    <a:pt x="71" y="176"/>
                  </a:cubicBezTo>
                  <a:cubicBezTo>
                    <a:pt x="67" y="178"/>
                    <a:pt x="63" y="179"/>
                    <a:pt x="60" y="180"/>
                  </a:cubicBezTo>
                  <a:cubicBezTo>
                    <a:pt x="60" y="180"/>
                    <a:pt x="60" y="180"/>
                    <a:pt x="60" y="180"/>
                  </a:cubicBezTo>
                  <a:cubicBezTo>
                    <a:pt x="60" y="178"/>
                    <a:pt x="59" y="177"/>
                    <a:pt x="58" y="176"/>
                  </a:cubicBezTo>
                  <a:cubicBezTo>
                    <a:pt x="56" y="173"/>
                    <a:pt x="54" y="170"/>
                    <a:pt x="52" y="166"/>
                  </a:cubicBezTo>
                  <a:cubicBezTo>
                    <a:pt x="51" y="165"/>
                    <a:pt x="49" y="166"/>
                    <a:pt x="49" y="168"/>
                  </a:cubicBezTo>
                  <a:cubicBezTo>
                    <a:pt x="51" y="172"/>
                    <a:pt x="53" y="177"/>
                    <a:pt x="56" y="180"/>
                  </a:cubicBezTo>
                  <a:cubicBezTo>
                    <a:pt x="57" y="181"/>
                    <a:pt x="57" y="181"/>
                    <a:pt x="57" y="181"/>
                  </a:cubicBezTo>
                  <a:cubicBezTo>
                    <a:pt x="46" y="184"/>
                    <a:pt x="35" y="187"/>
                    <a:pt x="24" y="191"/>
                  </a:cubicBezTo>
                  <a:cubicBezTo>
                    <a:pt x="20" y="192"/>
                    <a:pt x="21" y="198"/>
                    <a:pt x="25" y="197"/>
                  </a:cubicBezTo>
                  <a:cubicBezTo>
                    <a:pt x="86" y="179"/>
                    <a:pt x="148" y="162"/>
                    <a:pt x="209" y="145"/>
                  </a:cubicBezTo>
                  <a:cubicBezTo>
                    <a:pt x="209" y="145"/>
                    <a:pt x="209" y="145"/>
                    <a:pt x="209" y="145"/>
                  </a:cubicBezTo>
                  <a:cubicBezTo>
                    <a:pt x="210" y="145"/>
                    <a:pt x="211" y="145"/>
                    <a:pt x="212" y="144"/>
                  </a:cubicBezTo>
                  <a:cubicBezTo>
                    <a:pt x="303" y="119"/>
                    <a:pt x="394" y="94"/>
                    <a:pt x="486" y="71"/>
                  </a:cubicBezTo>
                  <a:cubicBezTo>
                    <a:pt x="492" y="69"/>
                    <a:pt x="490" y="58"/>
                    <a:pt x="484" y="60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5" name="Freeform 33">
              <a:extLst>
                <a:ext uri="{FF2B5EF4-FFF2-40B4-BE49-F238E27FC236}">
                  <a16:creationId xmlns:a16="http://schemas.microsoft.com/office/drawing/2014/main" id="{6DAC4BC3-4D85-4EFA-9521-C4370C260002}"/>
                </a:ext>
              </a:extLst>
            </p:cNvPr>
            <p:cNvSpPr>
              <a:spLocks/>
            </p:cNvSpPr>
            <p:nvPr/>
          </p:nvSpPr>
          <p:spPr bwMode="auto">
            <a:xfrm>
              <a:off x="4322882" y="5835466"/>
              <a:ext cx="130728" cy="412934"/>
            </a:xfrm>
            <a:custGeom>
              <a:avLst/>
              <a:gdLst>
                <a:gd name="T0" fmla="*/ 26 w 27"/>
                <a:gd name="T1" fmla="*/ 77 h 84"/>
                <a:gd name="T2" fmla="*/ 16 w 27"/>
                <a:gd name="T3" fmla="*/ 40 h 84"/>
                <a:gd name="T4" fmla="*/ 6 w 27"/>
                <a:gd name="T5" fmla="*/ 3 h 84"/>
                <a:gd name="T6" fmla="*/ 0 w 27"/>
                <a:gd name="T7" fmla="*/ 6 h 84"/>
                <a:gd name="T8" fmla="*/ 7 w 27"/>
                <a:gd name="T9" fmla="*/ 46 h 84"/>
                <a:gd name="T10" fmla="*/ 19 w 27"/>
                <a:gd name="T11" fmla="*/ 81 h 84"/>
                <a:gd name="T12" fmla="*/ 26 w 27"/>
                <a:gd name="T13" fmla="*/ 77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84">
                  <a:moveTo>
                    <a:pt x="26" y="77"/>
                  </a:moveTo>
                  <a:cubicBezTo>
                    <a:pt x="24" y="64"/>
                    <a:pt x="19" y="52"/>
                    <a:pt x="16" y="40"/>
                  </a:cubicBezTo>
                  <a:cubicBezTo>
                    <a:pt x="13" y="28"/>
                    <a:pt x="10" y="15"/>
                    <a:pt x="6" y="3"/>
                  </a:cubicBezTo>
                  <a:cubicBezTo>
                    <a:pt x="5" y="0"/>
                    <a:pt x="0" y="2"/>
                    <a:pt x="0" y="6"/>
                  </a:cubicBezTo>
                  <a:cubicBezTo>
                    <a:pt x="2" y="19"/>
                    <a:pt x="4" y="33"/>
                    <a:pt x="7" y="46"/>
                  </a:cubicBezTo>
                  <a:cubicBezTo>
                    <a:pt x="9" y="57"/>
                    <a:pt x="11" y="72"/>
                    <a:pt x="19" y="81"/>
                  </a:cubicBezTo>
                  <a:cubicBezTo>
                    <a:pt x="22" y="84"/>
                    <a:pt x="27" y="81"/>
                    <a:pt x="26" y="77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6" name="Freeform 34">
              <a:extLst>
                <a:ext uri="{FF2B5EF4-FFF2-40B4-BE49-F238E27FC236}">
                  <a16:creationId xmlns:a16="http://schemas.microsoft.com/office/drawing/2014/main" id="{F7EC3034-CE7B-4D05-BC4D-CA6DC15651BD}"/>
                </a:ext>
              </a:extLst>
            </p:cNvPr>
            <p:cNvSpPr>
              <a:spLocks/>
            </p:cNvSpPr>
            <p:nvPr/>
          </p:nvSpPr>
          <p:spPr bwMode="auto">
            <a:xfrm>
              <a:off x="4517936" y="6036746"/>
              <a:ext cx="68477" cy="128653"/>
            </a:xfrm>
            <a:custGeom>
              <a:avLst/>
              <a:gdLst>
                <a:gd name="T0" fmla="*/ 13 w 14"/>
                <a:gd name="T1" fmla="*/ 25 h 26"/>
                <a:gd name="T2" fmla="*/ 7 w 14"/>
                <a:gd name="T3" fmla="*/ 15 h 26"/>
                <a:gd name="T4" fmla="*/ 2 w 14"/>
                <a:gd name="T5" fmla="*/ 1 h 26"/>
                <a:gd name="T6" fmla="*/ 0 w 14"/>
                <a:gd name="T7" fmla="*/ 2 h 26"/>
                <a:gd name="T8" fmla="*/ 4 w 14"/>
                <a:gd name="T9" fmla="*/ 15 h 26"/>
                <a:gd name="T10" fmla="*/ 12 w 14"/>
                <a:gd name="T11" fmla="*/ 26 h 26"/>
                <a:gd name="T12" fmla="*/ 13 w 14"/>
                <a:gd name="T13" fmla="*/ 25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" h="26">
                  <a:moveTo>
                    <a:pt x="13" y="25"/>
                  </a:moveTo>
                  <a:cubicBezTo>
                    <a:pt x="12" y="21"/>
                    <a:pt x="9" y="18"/>
                    <a:pt x="7" y="15"/>
                  </a:cubicBezTo>
                  <a:cubicBezTo>
                    <a:pt x="4" y="11"/>
                    <a:pt x="3" y="6"/>
                    <a:pt x="2" y="1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1" y="6"/>
                    <a:pt x="2" y="11"/>
                    <a:pt x="4" y="15"/>
                  </a:cubicBezTo>
                  <a:cubicBezTo>
                    <a:pt x="6" y="18"/>
                    <a:pt x="8" y="24"/>
                    <a:pt x="12" y="26"/>
                  </a:cubicBezTo>
                  <a:cubicBezTo>
                    <a:pt x="13" y="26"/>
                    <a:pt x="14" y="25"/>
                    <a:pt x="13" y="25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34" name="Rectangle 33"/>
          <p:cNvSpPr/>
          <p:nvPr/>
        </p:nvSpPr>
        <p:spPr>
          <a:xfrm>
            <a:off x="3479679" y="2979438"/>
            <a:ext cx="8865496" cy="923320"/>
          </a:xfrm>
          <a:prstGeom prst="rect">
            <a:avLst/>
          </a:prstGeom>
          <a:noFill/>
        </p:spPr>
        <p:txBody>
          <a:bodyPr wrap="square" lIns="91431" tIns="45715" rIns="91431" bIns="45715">
            <a:spAutoFit/>
          </a:bodyPr>
          <a:lstStyle/>
          <a:p>
            <a:pPr algn="ctr" defTabSz="914309">
              <a:defRPr/>
            </a:pPr>
            <a:endParaRPr lang="en-US" altLang="zh-CN" sz="5400" b="1" i="1" kern="0" dirty="0">
              <a:ln w="9525">
                <a:solidFill>
                  <a:prstClr val="white"/>
                </a:solidFill>
                <a:prstDash val="solid"/>
              </a:ln>
              <a:solidFill>
                <a:srgbClr val="FF0000"/>
              </a:solidFill>
              <a:effectLst>
                <a:outerShdw blurRad="12700" dist="38100" dir="2700000" algn="tl" rotWithShape="0">
                  <a:srgbClr val="4472C4">
                    <a:lumMod val="60000"/>
                    <a:lumOff val="40000"/>
                  </a:srgbClr>
                </a:outerShdw>
              </a:effectLst>
              <a:latin typeface="Times New Roman" pitchFamily="18" charset="0"/>
              <a:ea typeface="等线" panose="02010600030101010101" pitchFamily="2" charset="-122"/>
              <a:cs typeface="Times New Roman" pitchFamily="18" charset="0"/>
              <a:sym typeface="+mn-lt"/>
            </a:endParaRPr>
          </a:p>
        </p:txBody>
      </p:sp>
      <p:pic>
        <p:nvPicPr>
          <p:cNvPr id="36" name="流行童趣游戏活动欢快背景音乐">
            <a:hlinkClick r:id="" action="ppaction://media"/>
            <a:extLst>
              <a:ext uri="{FF2B5EF4-FFF2-40B4-BE49-F238E27FC236}">
                <a16:creationId xmlns:a16="http://schemas.microsoft.com/office/drawing/2014/main" id="{8D4946A0-2B1E-4224-854F-08CC8A60F63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6437313" y="-1310166"/>
            <a:ext cx="609600" cy="609600"/>
          </a:xfrm>
          <a:prstGeom prst="rect">
            <a:avLst/>
          </a:prstGeom>
        </p:spPr>
      </p:pic>
      <p:pic>
        <p:nvPicPr>
          <p:cNvPr id="2" name="Hình ảnh 1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9BBC796C-FA6F-01EA-422D-5F772AF30663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19" y="-13533"/>
            <a:ext cx="1241590" cy="599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7969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Click="0" advTm="3000">
        <p:fade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1" presetClass="entr" presetSubtype="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887" numSld="14" showWhenStopped="0">
                <p:cTn id="5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6"/>
                </p:tgtEl>
              </p:cMediaNode>
            </p:audio>
          </p:childTnLst>
        </p:cTn>
      </p:par>
    </p:tnLst>
    <p:bldLst>
      <p:bldP spid="35" grpId="0"/>
      <p:bldP spid="3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3">
            <a:extLst>
              <a:ext uri="{FF2B5EF4-FFF2-40B4-BE49-F238E27FC236}">
                <a16:creationId xmlns:a16="http://schemas.microsoft.com/office/drawing/2014/main" id="{F8067E11-C738-68E3-0D46-7B188FD305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1623" y="55181"/>
            <a:ext cx="91630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3: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Viết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vào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ô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trố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(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theo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mẫu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):</a:t>
            </a:r>
            <a:endParaRPr lang="en-US" altLang="en-US" sz="2400" dirty="0">
              <a:solidFill>
                <a:srgbClr val="FF0000"/>
              </a:solidFill>
              <a:latin typeface="VNI-Times" pitchFamily="2" charset="0"/>
              <a:cs typeface="Arial" charset="0"/>
            </a:endParaRPr>
          </a:p>
        </p:txBody>
      </p:sp>
      <p:pic>
        <p:nvPicPr>
          <p:cNvPr id="3" name="Hình ảnh 2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EE8FD5F4-0A92-1DC1-1119-EC19A4F4F0B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19" y="-13533"/>
            <a:ext cx="1241590" cy="59909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Bảng 4">
                <a:extLst>
                  <a:ext uri="{FF2B5EF4-FFF2-40B4-BE49-F238E27FC236}">
                    <a16:creationId xmlns:a16="http://schemas.microsoft.com/office/drawing/2014/main" id="{7A29CB4F-7A66-EC59-EE16-05F787C5201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73641892"/>
                  </p:ext>
                </p:extLst>
              </p:nvPr>
            </p:nvGraphicFramePr>
            <p:xfrm>
              <a:off x="868548" y="884766"/>
              <a:ext cx="5339642" cy="254423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669821">
                      <a:extLst>
                        <a:ext uri="{9D8B030D-6E8A-4147-A177-3AD203B41FA5}">
                          <a16:colId xmlns:a16="http://schemas.microsoft.com/office/drawing/2014/main" val="1062895384"/>
                        </a:ext>
                      </a:extLst>
                    </a:gridCol>
                    <a:gridCol w="2669821">
                      <a:extLst>
                        <a:ext uri="{9D8B030D-6E8A-4147-A177-3AD203B41FA5}">
                          <a16:colId xmlns:a16="http://schemas.microsoft.com/office/drawing/2014/main" val="747354689"/>
                        </a:ext>
                      </a:extLst>
                    </a:gridCol>
                  </a:tblGrid>
                  <a:tr h="78252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iết</a:t>
                          </a:r>
                          <a:r>
                            <a:rPr lang="en-US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ọc</a:t>
                          </a:r>
                          <a:endParaRPr 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711906011"/>
                      </a:ext>
                    </a:extLst>
                  </a:tr>
                  <a:tr h="880817"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40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num>
                                  <m:den>
                                    <m:r>
                                      <a:rPr lang="en-US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ảy</a:t>
                          </a:r>
                          <a:r>
                            <a:rPr lang="en-US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ần</a:t>
                          </a:r>
                          <a:r>
                            <a:rPr lang="en-US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hín</a:t>
                          </a:r>
                          <a:endParaRPr 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64268887"/>
                      </a:ext>
                    </a:extLst>
                  </a:tr>
                  <a:tr h="880888"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40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num>
                                  <m:den>
                                    <m:r>
                                      <a:rPr lang="en-US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19068020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4" name="Bảng 4">
                <a:extLst>
                  <a:ext uri="{FF2B5EF4-FFF2-40B4-BE49-F238E27FC236}">
                    <a16:creationId xmlns:a16="http://schemas.microsoft.com/office/drawing/2014/main" id="{7A29CB4F-7A66-EC59-EE16-05F787C5201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73641892"/>
                  </p:ext>
                </p:extLst>
              </p:nvPr>
            </p:nvGraphicFramePr>
            <p:xfrm>
              <a:off x="868548" y="884766"/>
              <a:ext cx="5339642" cy="254423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669821">
                      <a:extLst>
                        <a:ext uri="{9D8B030D-6E8A-4147-A177-3AD203B41FA5}">
                          <a16:colId xmlns:a16="http://schemas.microsoft.com/office/drawing/2014/main" val="1062895384"/>
                        </a:ext>
                      </a:extLst>
                    </a:gridCol>
                    <a:gridCol w="2669821">
                      <a:extLst>
                        <a:ext uri="{9D8B030D-6E8A-4147-A177-3AD203B41FA5}">
                          <a16:colId xmlns:a16="http://schemas.microsoft.com/office/drawing/2014/main" val="747354689"/>
                        </a:ext>
                      </a:extLst>
                    </a:gridCol>
                  </a:tblGrid>
                  <a:tr h="78252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iết</a:t>
                          </a:r>
                          <a:r>
                            <a:rPr lang="en-US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ọc</a:t>
                          </a:r>
                          <a:endParaRPr 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711906011"/>
                      </a:ext>
                    </a:extLst>
                  </a:tr>
                  <a:tr h="88081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28" t="-90278" r="-100228" b="-1020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ảy</a:t>
                          </a:r>
                          <a:r>
                            <a:rPr lang="en-US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ần</a:t>
                          </a:r>
                          <a:r>
                            <a:rPr lang="en-US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hín</a:t>
                          </a:r>
                          <a:endParaRPr 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64268887"/>
                      </a:ext>
                    </a:extLst>
                  </a:tr>
                  <a:tr h="88088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28" t="-188966" r="-100228" b="-13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19068020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4DF2E254-8500-6544-D9F3-D87ECDAAA93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3302349"/>
              </p:ext>
            </p:extLst>
          </p:nvPr>
        </p:nvGraphicFramePr>
        <p:xfrm>
          <a:off x="6342248" y="884766"/>
          <a:ext cx="5339642" cy="25442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69821">
                  <a:extLst>
                    <a:ext uri="{9D8B030D-6E8A-4147-A177-3AD203B41FA5}">
                      <a16:colId xmlns:a16="http://schemas.microsoft.com/office/drawing/2014/main" val="1062895384"/>
                    </a:ext>
                  </a:extLst>
                </a:gridCol>
                <a:gridCol w="2669821">
                  <a:extLst>
                    <a:ext uri="{9D8B030D-6E8A-4147-A177-3AD203B41FA5}">
                      <a16:colId xmlns:a16="http://schemas.microsoft.com/office/drawing/2014/main" val="747354689"/>
                    </a:ext>
                  </a:extLst>
                </a:gridCol>
              </a:tblGrid>
              <a:tr h="80263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ết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ọc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711906011"/>
                  </a:ext>
                </a:extLst>
              </a:tr>
              <a:tr h="870764"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m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ười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64268887"/>
                  </a:ext>
                </a:extLst>
              </a:tr>
              <a:tr h="870835"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ốn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ười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ăm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19068020"/>
                  </a:ext>
                </a:extLst>
              </a:tr>
            </a:tbl>
          </a:graphicData>
        </a:graphic>
      </p:graphicFrame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32288473-8E8F-E6C2-5AB1-A5C971AAA75C}"/>
              </a:ext>
            </a:extLst>
          </p:cNvPr>
          <p:cNvSpPr txBox="1"/>
          <p:nvPr/>
        </p:nvSpPr>
        <p:spPr>
          <a:xfrm>
            <a:off x="3574357" y="2680900"/>
            <a:ext cx="27678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u</a:t>
            </a:r>
            <a:r>
              <a:rPr lang="en-US" sz="24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ười</a:t>
            </a:r>
            <a:r>
              <a:rPr lang="en-US" sz="24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endParaRPr lang="en-US" sz="2400" dirty="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E93E4EE7-2977-9206-5650-686C01967B5B}"/>
                  </a:ext>
                </a:extLst>
              </p:cNvPr>
              <p:cNvSpPr txBox="1"/>
              <p:nvPr/>
            </p:nvSpPr>
            <p:spPr>
              <a:xfrm>
                <a:off x="7130357" y="1765012"/>
                <a:ext cx="1071733" cy="7837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accent4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E93E4EE7-2977-9206-5650-686C01967B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0357" y="1765012"/>
                <a:ext cx="1071733" cy="7837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4DF08F94-8AF8-CF1B-32CA-FE67DD0978BF}"/>
                  </a:ext>
                </a:extLst>
              </p:cNvPr>
              <p:cNvSpPr txBox="1"/>
              <p:nvPr/>
            </p:nvSpPr>
            <p:spPr>
              <a:xfrm>
                <a:off x="7108132" y="2585929"/>
                <a:ext cx="1093958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accent4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4DF08F94-8AF8-CF1B-32CA-FE67DD0978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8132" y="2585929"/>
                <a:ext cx="1093958" cy="7838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53">
            <a:extLst>
              <a:ext uri="{FF2B5EF4-FFF2-40B4-BE49-F238E27FC236}">
                <a16:creationId xmlns:a16="http://schemas.microsoft.com/office/drawing/2014/main" id="{A9B7E956-86D5-FBC8-6FFB-E0AB003EAE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076" y="3788251"/>
            <a:ext cx="104820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4: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Viết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cá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phân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mẫu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bằ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5,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tử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lớn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hơn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0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bé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hơn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mẫu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  <a:endParaRPr lang="en-US" altLang="en-US" sz="2400" dirty="0">
              <a:solidFill>
                <a:srgbClr val="FF0000"/>
              </a:solidFill>
              <a:latin typeface="VNI-Times" pitchFamily="2" charset="0"/>
              <a:cs typeface="Arial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A8502843-2562-4171-6235-ABE61C643CCE}"/>
                  </a:ext>
                </a:extLst>
              </p:cNvPr>
              <p:cNvSpPr txBox="1"/>
              <p:nvPr/>
            </p:nvSpPr>
            <p:spPr>
              <a:xfrm>
                <a:off x="2685357" y="4339944"/>
                <a:ext cx="2394643" cy="9666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schemeClr val="accent4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schemeClr val="accent4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4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;</m:t>
                    </m:r>
                    <m:f>
                      <m:f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4000" dirty="0">
                  <a:solidFill>
                    <a:schemeClr val="accent4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A8502843-2562-4171-6235-ABE61C643C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5357" y="4339944"/>
                <a:ext cx="2394643" cy="966675"/>
              </a:xfrm>
              <a:prstGeom prst="rect">
                <a:avLst/>
              </a:prstGeom>
              <a:blipFill>
                <a:blip r:embed="rId6"/>
                <a:stretch>
                  <a:fillRect b="-11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9951327"/>
      </p:ext>
    </p:extLst>
  </p:cSld>
  <p:clrMapOvr>
    <a:masterClrMapping/>
  </p:clrMapOvr>
  <p:transition spd="slow" advClick="0" advTm="10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8" grpId="0"/>
      <p:bldP spid="9" grpId="0"/>
      <p:bldP spid="9" grpId="1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1448" y="0"/>
            <a:ext cx="3611669" cy="527739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482447" y="1843385"/>
            <a:ext cx="5545108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defTabSz="914400"/>
            <a:r>
              <a:rPr lang="en-US" sz="6600" b="1" dirty="0">
                <a:ln w="10160">
                  <a:solidFill>
                    <a:sysClr val="windowText" lastClr="000000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iCiel Cadena" panose="02000503000000020004" pitchFamily="2" charset="0"/>
              </a:rPr>
              <a:t>NHỔ CÀ RỐT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5475" y="2841837"/>
            <a:ext cx="1595860" cy="92728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29688" y="2379182"/>
            <a:ext cx="2719941" cy="185261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9547" y="3201544"/>
            <a:ext cx="1981164" cy="207585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9787970" y="5417850"/>
            <a:ext cx="1134535" cy="127320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6825825" y="5417850"/>
            <a:ext cx="1134535" cy="127320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3765826" y="5555268"/>
            <a:ext cx="1134535" cy="1273201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971609" y="5417850"/>
            <a:ext cx="1134535" cy="1273201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926860" y="6050477"/>
            <a:ext cx="10238445" cy="8235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400"/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01332">
            <a:off x="8373756" y="3438659"/>
            <a:ext cx="2341469" cy="438399"/>
          </a:xfrm>
          <a:prstGeom prst="rect">
            <a:avLst/>
          </a:prstGeom>
        </p:spPr>
      </p:pic>
      <p:pic>
        <p:nvPicPr>
          <p:cNvPr id="22" name="Nhac-nen-PowerPoint-vui-nhon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-929481" y="5562600"/>
            <a:ext cx="609600" cy="609600"/>
          </a:xfrm>
          <a:prstGeom prst="rect">
            <a:avLst/>
          </a:prstGeom>
        </p:spPr>
      </p:pic>
      <p:pic>
        <p:nvPicPr>
          <p:cNvPr id="3" name="Hình ảnh 2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FA69ACD0-8CE7-3AB9-3058-5B15816A3469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19" y="-13533"/>
            <a:ext cx="1241590" cy="599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4056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9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BDD7EE"/>
                                      </p:to>
                                    </p:animClr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DD7EE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22642" numSld="8">
                <p:cTn id="1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4400" y="3402637"/>
            <a:ext cx="2199560" cy="366486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5475" y="2841837"/>
            <a:ext cx="1595860" cy="92728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04806" y="330406"/>
            <a:ext cx="2214679" cy="32361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3302000" y="442174"/>
            <a:ext cx="3302000" cy="3810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10028" y="3301355"/>
            <a:ext cx="2244173" cy="168313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2008" y="2284910"/>
            <a:ext cx="2108200" cy="2032907"/>
          </a:xfrm>
          <a:prstGeom prst="rect">
            <a:avLst/>
          </a:prstGeom>
        </p:spPr>
      </p:pic>
      <p:sp>
        <p:nvSpPr>
          <p:cNvPr id="9" name="Rounded Rectangular Callout 8"/>
          <p:cNvSpPr/>
          <p:nvPr/>
        </p:nvSpPr>
        <p:spPr>
          <a:xfrm>
            <a:off x="6003475" y="3096261"/>
            <a:ext cx="4546600" cy="1345724"/>
          </a:xfrm>
          <a:prstGeom prst="wedgeRoundRectCallout">
            <a:avLst>
              <a:gd name="adj1" fmla="val -77817"/>
              <a:gd name="adj2" fmla="val -23801"/>
              <a:gd name="adj3" fmla="val 16667"/>
            </a:avLst>
          </a:prstGeom>
          <a:solidFill>
            <a:schemeClr val="accent2">
              <a:alpha val="70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24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 ơi ! Cháu đói lắm bác cho cháu củ cà rốt được không ạ ?</a:t>
            </a:r>
          </a:p>
        </p:txBody>
      </p:sp>
      <p:sp>
        <p:nvSpPr>
          <p:cNvPr id="10" name="Rounded Rectangular Callout 9"/>
          <p:cNvSpPr/>
          <p:nvPr/>
        </p:nvSpPr>
        <p:spPr>
          <a:xfrm>
            <a:off x="3428841" y="1276352"/>
            <a:ext cx="4030731" cy="1341211"/>
          </a:xfrm>
          <a:prstGeom prst="wedgeRoundRectCallout">
            <a:avLst>
              <a:gd name="adj1" fmla="val -103719"/>
              <a:gd name="adj2" fmla="val -56700"/>
              <a:gd name="adj3" fmla="val 16667"/>
            </a:avLst>
          </a:prstGeom>
          <a:solidFill>
            <a:schemeClr val="accent2">
              <a:alpha val="70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20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 chứ. Nhưng để ta xem con ở trường có học hành đàng hoàng không thì ta mới cho</a:t>
            </a:r>
          </a:p>
        </p:txBody>
      </p:sp>
      <p:sp>
        <p:nvSpPr>
          <p:cNvPr id="11" name="Rounded Rectangular Callout 10"/>
          <p:cNvSpPr/>
          <p:nvPr/>
        </p:nvSpPr>
        <p:spPr>
          <a:xfrm>
            <a:off x="255887" y="3924301"/>
            <a:ext cx="4165600" cy="1060184"/>
          </a:xfrm>
          <a:prstGeom prst="wedgeRoundRectCallout">
            <a:avLst>
              <a:gd name="adj1" fmla="val -25718"/>
              <a:gd name="adj2" fmla="val -299077"/>
              <a:gd name="adj3" fmla="val 16667"/>
            </a:avLst>
          </a:prstGeom>
          <a:solidFill>
            <a:schemeClr val="accent2">
              <a:alpha val="70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24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 ta sẽ cho con tự nhổ cà rốt</a:t>
            </a:r>
          </a:p>
        </p:txBody>
      </p:sp>
      <p:sp>
        <p:nvSpPr>
          <p:cNvPr id="12" name="Rounded Rectangular Callout 11"/>
          <p:cNvSpPr/>
          <p:nvPr/>
        </p:nvSpPr>
        <p:spPr>
          <a:xfrm>
            <a:off x="4540462" y="408655"/>
            <a:ext cx="6525913" cy="726840"/>
          </a:xfrm>
          <a:prstGeom prst="wedgeRoundRectCallout">
            <a:avLst>
              <a:gd name="adj1" fmla="val -96880"/>
              <a:gd name="adj2" fmla="val 47257"/>
              <a:gd name="adj3" fmla="val 16667"/>
            </a:avLst>
          </a:prstGeom>
          <a:solidFill>
            <a:schemeClr val="accent2">
              <a:alpha val="70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28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 có dám thử không?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2136" y="2677503"/>
            <a:ext cx="2244173" cy="168313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2405217"/>
            <a:ext cx="1414579" cy="1267227"/>
          </a:xfrm>
          <a:prstGeom prst="rect">
            <a:avLst/>
          </a:prstGeom>
        </p:spPr>
      </p:pic>
      <p:sp>
        <p:nvSpPr>
          <p:cNvPr id="17" name="Rounded Rectangular Callout 16"/>
          <p:cNvSpPr/>
          <p:nvPr/>
        </p:nvSpPr>
        <p:spPr>
          <a:xfrm>
            <a:off x="246179" y="3769123"/>
            <a:ext cx="4546600" cy="1345724"/>
          </a:xfrm>
          <a:prstGeom prst="wedgeRoundRectCallout">
            <a:avLst>
              <a:gd name="adj1" fmla="val -37594"/>
              <a:gd name="adj2" fmla="val -100244"/>
              <a:gd name="adj3" fmla="val 16667"/>
            </a:avLst>
          </a:prstGeom>
          <a:solidFill>
            <a:schemeClr val="accent2">
              <a:alpha val="70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24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. Con đồng ý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9787970" y="5417850"/>
            <a:ext cx="1134535" cy="1273201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6825825" y="5417850"/>
            <a:ext cx="1134535" cy="1273201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3845558" y="5417850"/>
            <a:ext cx="1134535" cy="127320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971609" y="5417850"/>
            <a:ext cx="1134535" cy="1273201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926860" y="6050477"/>
            <a:ext cx="10238445" cy="8235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400"/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pic>
        <p:nvPicPr>
          <p:cNvPr id="29" name="voice 1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2619313" y="-90342"/>
            <a:ext cx="812800" cy="609600"/>
          </a:xfrm>
          <a:prstGeom prst="rect">
            <a:avLst/>
          </a:prstGeom>
        </p:spPr>
      </p:pic>
      <p:pic>
        <p:nvPicPr>
          <p:cNvPr id="30" name="voice1b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2619313" y="1207860"/>
            <a:ext cx="812800" cy="609600"/>
          </a:xfrm>
          <a:prstGeom prst="rect">
            <a:avLst/>
          </a:prstGeom>
        </p:spPr>
      </p:pic>
      <p:pic>
        <p:nvPicPr>
          <p:cNvPr id="31" name="voice2b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3741400" y="1207860"/>
            <a:ext cx="812800" cy="609600"/>
          </a:xfrm>
          <a:prstGeom prst="rect">
            <a:avLst/>
          </a:prstGeom>
        </p:spPr>
      </p:pic>
      <p:pic>
        <p:nvPicPr>
          <p:cNvPr id="32" name="voice3b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5113000" y="1167754"/>
            <a:ext cx="812800" cy="609600"/>
          </a:xfrm>
          <a:prstGeom prst="rect">
            <a:avLst/>
          </a:prstGeom>
        </p:spPr>
      </p:pic>
      <p:pic>
        <p:nvPicPr>
          <p:cNvPr id="33" name="voice2a">
            <a:hlinkClick r:id="" action="ppaction://media"/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3741400" y="0"/>
            <a:ext cx="812800" cy="609600"/>
          </a:xfrm>
          <a:prstGeom prst="rect">
            <a:avLst/>
          </a:prstGeom>
        </p:spPr>
      </p:pic>
      <p:pic>
        <p:nvPicPr>
          <p:cNvPr id="3" name="Hình ảnh 2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3D462843-1400-FBA7-3475-7660FC48C6C6}"/>
              </a:ext>
            </a:extLst>
          </p:cNvPr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19" y="-13533"/>
            <a:ext cx="1241590" cy="599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611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11111E-6 L 0.21684 -0.0541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51" y="-27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3.33333E-6 L -0.76302 -0.09584 " pathEditMode="relative" rAng="0" ptsTypes="AA">
                                      <p:cBhvr>
                                        <p:cTn id="15" dur="4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60" y="-47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01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020"/>
                            </p:stCondLst>
                            <p:childTnLst>
                              <p:par>
                                <p:cTn id="2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5984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2004"/>
                            </p:stCondLst>
                            <p:childTnLst>
                              <p:par>
                                <p:cTn id="3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2504"/>
                            </p:stCondLst>
                            <p:childTnLst>
                              <p:par>
                                <p:cTn id="3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7184" fill="hold"/>
                                        <p:tgtEl>
                                          <p:spTgt spid="3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9688"/>
                            </p:stCondLst>
                            <p:childTnLst>
                              <p:par>
                                <p:cTn id="4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188"/>
                            </p:stCondLst>
                            <p:childTnLst>
                              <p:par>
                                <p:cTn id="49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5" dur="3728" fill="hold"/>
                                        <p:tgtEl>
                                          <p:spTgt spid="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3916"/>
                            </p:stCondLst>
                            <p:childTnLst>
                              <p:par>
                                <p:cTn id="5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4416"/>
                            </p:stCondLst>
                            <p:childTnLst>
                              <p:par>
                                <p:cTn id="6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7" dur="1952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6368"/>
                            </p:stCondLst>
                            <p:childTnLst>
                              <p:par>
                                <p:cTn id="6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6378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7037E-6 L -0.26493 -0.07361 " pathEditMode="relative" rAng="0" ptsTypes="AA">
                                      <p:cBhvr>
                                        <p:cTn id="7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247" y="-36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7378"/>
                            </p:stCondLst>
                            <p:childTnLst>
                              <p:par>
                                <p:cTn id="7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388"/>
                            </p:stCondLst>
                            <p:childTnLst>
                              <p:par>
                                <p:cTn id="8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8388"/>
                            </p:stCondLst>
                            <p:childTnLst>
                              <p:par>
                                <p:cTn id="9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3" dur="2144" fill="hold"/>
                                        <p:tgtEl>
                                          <p:spTgt spid="3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532"/>
                            </p:stCondLst>
                            <p:childTnLst>
                              <p:par>
                                <p:cTn id="9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9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  <p:audio>
              <p:cMediaNode vol="80000">
                <p:cTn id="9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  <p:audio>
              <p:cMediaNode vol="80000">
                <p:cTn id="1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1"/>
                </p:tgtEl>
              </p:cMediaNode>
            </p:audio>
            <p:audio>
              <p:cMediaNode vol="80000">
                <p:cTn id="10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audio>
              <p:cMediaNode vol="80000">
                <p:cTn id="10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3"/>
                </p:tgtEl>
              </p:cMediaNode>
            </p:audio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6398" y="3548512"/>
            <a:ext cx="2416001" cy="224998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446505" y="244570"/>
            <a:ext cx="11836400" cy="6423337"/>
          </a:xfrm>
          <a:prstGeom prst="snip2DiagRect">
            <a:avLst>
              <a:gd name="adj1" fmla="val 0"/>
              <a:gd name="adj2" fmla="val 8997"/>
            </a:avLst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ctr" defTabSz="914400"/>
            <a:endParaRPr lang="en-US" sz="4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400"/>
            <a:r>
              <a:rPr 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 câu trả lời đúng sẽ giúp 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ú </a:t>
            </a:r>
            <a:r>
              <a:rPr lang="en-US" sz="3200" b="1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</a:t>
            </a:r>
            <a:r>
              <a:rPr 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i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ổ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à</a:t>
            </a:r>
            <a:r>
              <a:rPr 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ốt.</a:t>
            </a:r>
            <a:endParaRPr lang="en-US" sz="32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251CF1F0-0CBD-8D69-7444-1AD0E2EFFAE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19" y="-13533"/>
            <a:ext cx="1241590" cy="599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3229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" name="Picture 7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5475" y="2841837"/>
            <a:ext cx="1595860" cy="927286"/>
          </a:xfrm>
          <a:prstGeom prst="rect">
            <a:avLst/>
          </a:prstGeom>
        </p:spPr>
      </p:pic>
      <p:sp>
        <p:nvSpPr>
          <p:cNvPr id="77" name="Sun 76"/>
          <p:cNvSpPr/>
          <p:nvPr/>
        </p:nvSpPr>
        <p:spPr>
          <a:xfrm>
            <a:off x="254335" y="3981875"/>
            <a:ext cx="2883324" cy="2083116"/>
          </a:xfrm>
          <a:prstGeom prst="su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>
              <a:solidFill>
                <a:prstClr val="white"/>
              </a:solidFill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04806" y="330406"/>
            <a:ext cx="2214679" cy="32361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460690" y="2209374"/>
            <a:ext cx="2611572" cy="187162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2405217"/>
            <a:ext cx="1414579" cy="1267227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676" y="4489550"/>
            <a:ext cx="1666665" cy="133620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9787970" y="5417850"/>
            <a:ext cx="1134535" cy="1273201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6825825" y="5417850"/>
            <a:ext cx="1134535" cy="127320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3845558" y="5417850"/>
            <a:ext cx="1134535" cy="1273201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988" y="4343308"/>
            <a:ext cx="1470025" cy="1360250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971609" y="5417850"/>
            <a:ext cx="1134535" cy="1273201"/>
          </a:xfrm>
          <a:prstGeom prst="rect">
            <a:avLst/>
          </a:prstGeom>
        </p:spPr>
      </p:pic>
      <p:sp>
        <p:nvSpPr>
          <p:cNvPr id="45" name="Rounded Rectangular Callout 44"/>
          <p:cNvSpPr/>
          <p:nvPr/>
        </p:nvSpPr>
        <p:spPr>
          <a:xfrm>
            <a:off x="2150883" y="8859"/>
            <a:ext cx="9406964" cy="1394582"/>
          </a:xfrm>
          <a:prstGeom prst="wedgeRoundRectCallout">
            <a:avLst>
              <a:gd name="adj1" fmla="val -58471"/>
              <a:gd name="adj2" fmla="val 22449"/>
              <a:gd name="adj3" fmla="val 16667"/>
            </a:avLst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i="1">
                <a:solidFill>
                  <a:srgbClr val="6600CC"/>
                </a:solidFill>
                <a:latin typeface="Times New Roman" pitchFamily="18" charset="0"/>
              </a:rPr>
              <a:t>Viết phân số: năm mươi hai phần tám mươi t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82"/>
              <p:cNvSpPr/>
              <p:nvPr/>
            </p:nvSpPr>
            <p:spPr>
              <a:xfrm>
                <a:off x="5329530" y="1753595"/>
                <a:ext cx="4714127" cy="11446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144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𝟓𝟐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𝟖𝟒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3" name="Rectangle 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9530" y="1753595"/>
                <a:ext cx="4714127" cy="1144609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8840">
            <a:off x="8012133" y="3465628"/>
            <a:ext cx="2717137" cy="358854"/>
          </a:xfrm>
          <a:prstGeom prst="rect">
            <a:avLst/>
          </a:prstGeom>
        </p:spPr>
      </p:pic>
      <p:pic>
        <p:nvPicPr>
          <p:cNvPr id="3" name="Hình ảnh 2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736C344E-DE3B-AA3A-EF9B-9BAF924FC3D0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19" y="-13533"/>
            <a:ext cx="1241590" cy="599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8245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10"/>
                            </p:stCondLst>
                            <p:childTnLst>
                              <p:par>
                                <p:cTn id="3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250"/>
                            </p:stCondLst>
                            <p:childTnLst>
                              <p:par>
                                <p:cTn id="6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7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8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9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0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1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250"/>
                            </p:stCondLst>
                            <p:childTnLst>
                              <p:par>
                                <p:cTn id="9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250"/>
                            </p:stCondLst>
                            <p:childTnLst>
                              <p:par>
                                <p:cTn id="121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2894 L 0.07917 0.32917 " pathEditMode="relative" rAng="0" ptsTypes="AA">
                                      <p:cBhvr>
                                        <p:cTn id="12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3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3250"/>
                            </p:stCondLst>
                            <p:childTnLst>
                              <p:par>
                                <p:cTn id="12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500"/>
                            </p:stCondLst>
                            <p:childTnLst>
                              <p:par>
                                <p:cTn id="131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7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500"/>
                            </p:stCondLst>
                            <p:childTnLst>
                              <p:par>
                                <p:cTn id="14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ngioila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7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0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1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2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73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77" grpId="0" animBg="1"/>
      <p:bldP spid="77" grpId="1" animBg="1"/>
      <p:bldP spid="45" grpId="0" animBg="1"/>
      <p:bldP spid="83" grpId="0" build="allAtOnce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7625" y="4527650"/>
            <a:ext cx="1666665" cy="1336206"/>
          </a:xfrm>
          <a:prstGeom prst="rect">
            <a:avLst/>
          </a:prstGeom>
        </p:spPr>
      </p:pic>
      <p:pic>
        <p:nvPicPr>
          <p:cNvPr id="75" name="Picture 7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5475" y="2841837"/>
            <a:ext cx="1595860" cy="927286"/>
          </a:xfrm>
          <a:prstGeom prst="rect">
            <a:avLst/>
          </a:prstGeom>
        </p:spPr>
      </p:pic>
      <p:sp>
        <p:nvSpPr>
          <p:cNvPr id="77" name="Sun 76"/>
          <p:cNvSpPr/>
          <p:nvPr/>
        </p:nvSpPr>
        <p:spPr>
          <a:xfrm>
            <a:off x="3140531" y="3960547"/>
            <a:ext cx="2883324" cy="2083116"/>
          </a:xfrm>
          <a:prstGeom prst="su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>
              <a:solidFill>
                <a:prstClr val="white"/>
              </a:solidFill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04806" y="330406"/>
            <a:ext cx="2214679" cy="32361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460690" y="2209374"/>
            <a:ext cx="2611572" cy="187162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2405217"/>
            <a:ext cx="1414579" cy="126722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9787970" y="5417850"/>
            <a:ext cx="1134535" cy="1273201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6825825" y="5417850"/>
            <a:ext cx="1134535" cy="127320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4292" y="4347077"/>
            <a:ext cx="1415800" cy="131007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3845558" y="5417850"/>
            <a:ext cx="1134535" cy="12732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ounded Rectangular Callout 44"/>
              <p:cNvSpPr/>
              <p:nvPr/>
            </p:nvSpPr>
            <p:spPr>
              <a:xfrm>
                <a:off x="2150883" y="8859"/>
                <a:ext cx="9406964" cy="1394582"/>
              </a:xfrm>
              <a:prstGeom prst="wedgeRoundRectCallout">
                <a:avLst>
                  <a:gd name="adj1" fmla="val -58471"/>
                  <a:gd name="adj2" fmla="val 22449"/>
                  <a:gd name="adj3" fmla="val 16667"/>
                </a:avLst>
              </a:prstGeom>
              <a:solidFill>
                <a:schemeClr val="bg1">
                  <a:alpha val="7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r>
                  <a:rPr lang="en-US" sz="4400" b="1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Đọc phân số sau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4400" b="1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endParaRPr lang="en-US" sz="44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ounded Rectangular Callout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0883" y="8859"/>
                <a:ext cx="9406964" cy="1394582"/>
              </a:xfrm>
              <a:prstGeom prst="wedgeRoundRectCallout">
                <a:avLst>
                  <a:gd name="adj1" fmla="val -58471"/>
                  <a:gd name="adj2" fmla="val 22449"/>
                  <a:gd name="adj3" fmla="val 16667"/>
                </a:avLst>
              </a:prstGeom>
              <a:blipFill rotWithShape="1"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28"/>
          <p:cNvSpPr/>
          <p:nvPr/>
        </p:nvSpPr>
        <p:spPr>
          <a:xfrm>
            <a:off x="6093793" y="1948463"/>
            <a:ext cx="699573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/>
            <a:r>
              <a:rPr lang="en-US" sz="36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phần năm</a:t>
            </a:r>
            <a:endParaRPr lang="en-US" sz="36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102" y="3464417"/>
            <a:ext cx="2727297" cy="304706"/>
          </a:xfrm>
          <a:prstGeom prst="rect">
            <a:avLst/>
          </a:prstGeom>
        </p:spPr>
      </p:pic>
      <p:pic>
        <p:nvPicPr>
          <p:cNvPr id="3" name="Hình ảnh 2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50765945-8060-7973-9986-972BAF24D370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19" y="-13533"/>
            <a:ext cx="1241590" cy="599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9780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750"/>
                            </p:stCondLst>
                            <p:childTnLst>
                              <p:par>
                                <p:cTn id="3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250"/>
                            </p:stCondLst>
                            <p:childTnLst>
                              <p:par>
                                <p:cTn id="5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250"/>
                            </p:stCondLst>
                            <p:childTnLst>
                              <p:par>
                                <p:cTn id="7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3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4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5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6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7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250"/>
                            </p:stCondLst>
                            <p:childTnLst>
                              <p:par>
                                <p:cTn id="108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33316 0.30024 " pathEditMode="relative" rAng="0" ptsTypes="AA">
                                      <p:cBhvr>
                                        <p:cTn id="10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49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250"/>
                            </p:stCondLst>
                            <p:childTnLst>
                              <p:par>
                                <p:cTn id="11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3500"/>
                            </p:stCondLst>
                            <p:childTnLst>
                              <p:par>
                                <p:cTn id="118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9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0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1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2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3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4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5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6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7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8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9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500"/>
                            </p:stCondLst>
                            <p:childTnLst>
                              <p:par>
                                <p:cTn id="13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ngioila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4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45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6" fill="hold">
                      <p:stCondLst>
                        <p:cond delay="0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77" grpId="0" animBg="1"/>
      <p:bldP spid="77" grpId="1" animBg="1"/>
      <p:bldP spid="45" grpId="0" animBg="1"/>
      <p:bldP spid="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7892" y="4489550"/>
            <a:ext cx="1666665" cy="1336206"/>
          </a:xfrm>
          <a:prstGeom prst="rect">
            <a:avLst/>
          </a:prstGeom>
        </p:spPr>
      </p:pic>
      <p:pic>
        <p:nvPicPr>
          <p:cNvPr id="75" name="Picture 7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5475" y="2841837"/>
            <a:ext cx="1595860" cy="927286"/>
          </a:xfrm>
          <a:prstGeom prst="rect">
            <a:avLst/>
          </a:prstGeom>
        </p:spPr>
      </p:pic>
      <p:sp>
        <p:nvSpPr>
          <p:cNvPr id="77" name="Sun 76"/>
          <p:cNvSpPr/>
          <p:nvPr/>
        </p:nvSpPr>
        <p:spPr>
          <a:xfrm>
            <a:off x="6074179" y="3952202"/>
            <a:ext cx="2883324" cy="2083116"/>
          </a:xfrm>
          <a:prstGeom prst="su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>
              <a:solidFill>
                <a:prstClr val="white"/>
              </a:solidFill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04806" y="330406"/>
            <a:ext cx="2214679" cy="32361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460690" y="2209374"/>
            <a:ext cx="2611572" cy="187162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2405217"/>
            <a:ext cx="1414579" cy="126722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9787970" y="5417850"/>
            <a:ext cx="1134535" cy="127320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0409" y="4338732"/>
            <a:ext cx="1430861" cy="1310075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6825825" y="5417850"/>
            <a:ext cx="1134535" cy="1273201"/>
          </a:xfrm>
          <a:prstGeom prst="rect">
            <a:avLst/>
          </a:prstGeom>
        </p:spPr>
      </p:pic>
      <p:sp>
        <p:nvSpPr>
          <p:cNvPr id="45" name="Rounded Rectangular Callout 44"/>
          <p:cNvSpPr/>
          <p:nvPr/>
        </p:nvSpPr>
        <p:spPr>
          <a:xfrm>
            <a:off x="2150883" y="8859"/>
            <a:ext cx="9406964" cy="1394582"/>
          </a:xfrm>
          <a:prstGeom prst="wedgeRoundRectCallout">
            <a:avLst>
              <a:gd name="adj1" fmla="val -58471"/>
              <a:gd name="adj2" fmla="val 22449"/>
              <a:gd name="adj3" fmla="val 16667"/>
            </a:avLst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4000" b="1" i="1">
                <a:solidFill>
                  <a:srgbClr val="7030A0"/>
                </a:solidFill>
                <a:latin typeface="Times New Roman" pitchFamily="18" charset="0"/>
              </a:rPr>
              <a:t>Viết phân số có tử số là 9, mẫu số là 10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6222164" y="1720283"/>
                <a:ext cx="3497869" cy="11330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144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dirty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dirty="0" smtClean="0">
                              <a:solidFill>
                                <a:prstClr val="white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en-US" sz="3600" b="1" i="1" dirty="0" smtClean="0">
                              <a:solidFill>
                                <a:prstClr val="white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sz="36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2164" y="1720283"/>
                <a:ext cx="3497869" cy="1133067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4551" y="3464418"/>
            <a:ext cx="2256328" cy="38788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3" name="Ink 2"/>
              <p14:cNvContentPartPr/>
              <p14:nvPr/>
            </p14:nvContentPartPr>
            <p14:xfrm>
              <a:off x="11474640" y="6384600"/>
              <a:ext cx="360" cy="3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1458800" y="632124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4" name="Ink 3"/>
              <p14:cNvContentPartPr/>
              <p14:nvPr/>
            </p14:nvContentPartPr>
            <p14:xfrm>
              <a:off x="9179640" y="3741480"/>
              <a:ext cx="360" cy="3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9163800" y="3678120"/>
                <a:ext cx="32040" cy="127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56032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50"/>
                            </p:stCondLst>
                            <p:childTnLst>
                              <p:par>
                                <p:cTn id="2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250"/>
                            </p:stCondLst>
                            <p:childTnLst>
                              <p:par>
                                <p:cTn id="3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250"/>
                            </p:stCondLst>
                            <p:childTnLst>
                              <p:par>
                                <p:cTn id="5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250"/>
                            </p:stCondLst>
                            <p:childTnLst>
                              <p:par>
                                <p:cTn id="8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54809 0.30024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9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3250"/>
                            </p:stCondLst>
                            <p:childTnLst>
                              <p:par>
                                <p:cTn id="8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500"/>
                            </p:stCondLst>
                            <p:childTnLst>
                              <p:par>
                                <p:cTn id="95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500"/>
                            </p:stCondLst>
                            <p:childTnLst>
                              <p:par>
                                <p:cTn id="10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ngioila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2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1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2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3" fill="hold">
                      <p:stCondLst>
                        <p:cond delay="0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77" grpId="0" animBg="1"/>
      <p:bldP spid="77" grpId="1" animBg="1"/>
      <p:bldP spid="45" grpId="0" animBg="1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0037" y="4555482"/>
            <a:ext cx="1666665" cy="1336206"/>
          </a:xfrm>
          <a:prstGeom prst="rect">
            <a:avLst/>
          </a:prstGeom>
        </p:spPr>
      </p:pic>
      <p:pic>
        <p:nvPicPr>
          <p:cNvPr id="75" name="Picture 7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5475" y="2841837"/>
            <a:ext cx="1595860" cy="927286"/>
          </a:xfrm>
          <a:prstGeom prst="rect">
            <a:avLst/>
          </a:prstGeom>
        </p:spPr>
      </p:pic>
      <p:sp>
        <p:nvSpPr>
          <p:cNvPr id="77" name="Sun 76"/>
          <p:cNvSpPr/>
          <p:nvPr/>
        </p:nvSpPr>
        <p:spPr>
          <a:xfrm>
            <a:off x="9020963" y="3945563"/>
            <a:ext cx="2883324" cy="2083116"/>
          </a:xfrm>
          <a:prstGeom prst="su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>
              <a:solidFill>
                <a:prstClr val="white"/>
              </a:solidFill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04806" y="330406"/>
            <a:ext cx="2214679" cy="32361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460690" y="2209374"/>
            <a:ext cx="2611572" cy="187162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2405217"/>
            <a:ext cx="1414579" cy="126722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7192" y="4332093"/>
            <a:ext cx="1430861" cy="13100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9787970" y="5417850"/>
            <a:ext cx="1134535" cy="12732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ounded Rectangular Callout 44"/>
              <p:cNvSpPr/>
              <p:nvPr/>
            </p:nvSpPr>
            <p:spPr>
              <a:xfrm>
                <a:off x="2150883" y="8859"/>
                <a:ext cx="9406964" cy="1394582"/>
              </a:xfrm>
              <a:prstGeom prst="wedgeRoundRectCallout">
                <a:avLst>
                  <a:gd name="adj1" fmla="val -58471"/>
                  <a:gd name="adj2" fmla="val 22449"/>
                  <a:gd name="adj3" fmla="val 16667"/>
                </a:avLst>
              </a:prstGeom>
              <a:solidFill>
                <a:schemeClr val="bg1">
                  <a:alpha val="7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r>
                  <a:rPr lang="en-US" sz="3600" b="1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7030A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7030A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𝟐𝟕</m:t>
                        </m:r>
                      </m:den>
                    </m:f>
                  </m:oMath>
                </a14:m>
                <a:r>
                  <a:rPr lang="en-US" sz="3600" b="1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 mẫu số là?</a:t>
                </a:r>
                <a:endParaRPr lang="en-US" sz="36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ounded Rectangular Callout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0883" y="8859"/>
                <a:ext cx="9406964" cy="1394582"/>
              </a:xfrm>
              <a:prstGeom prst="wedgeRoundRectCallout">
                <a:avLst>
                  <a:gd name="adj1" fmla="val -58471"/>
                  <a:gd name="adj2" fmla="val 22449"/>
                  <a:gd name="adj3" fmla="val 16667"/>
                </a:avLst>
              </a:prstGeom>
              <a:blipFill rotWithShape="1"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28"/>
          <p:cNvSpPr/>
          <p:nvPr/>
        </p:nvSpPr>
        <p:spPr>
          <a:xfrm>
            <a:off x="7680185" y="1750502"/>
            <a:ext cx="699573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/>
            <a:r>
              <a:rPr lang="en-US" sz="48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endParaRPr lang="en-US" sz="6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48419">
            <a:off x="7743011" y="3501444"/>
            <a:ext cx="3001160" cy="341993"/>
          </a:xfrm>
          <a:prstGeom prst="rect">
            <a:avLst/>
          </a:prstGeom>
        </p:spPr>
      </p:pic>
      <p:pic>
        <p:nvPicPr>
          <p:cNvPr id="3" name="Hình ảnh 2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A00ED045-822B-4DC3-521E-8198F0D9A300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19" y="-13533"/>
            <a:ext cx="1241590" cy="599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0833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50"/>
                            </p:stCondLst>
                            <p:childTnLst>
                              <p:par>
                                <p:cTn id="2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250"/>
                            </p:stCondLst>
                            <p:childTnLst>
                              <p:par>
                                <p:cTn id="3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750"/>
                            </p:stCondLst>
                            <p:childTnLst>
                              <p:par>
                                <p:cTn id="4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250"/>
                            </p:stCondLst>
                            <p:childTnLst>
                              <p:par>
                                <p:cTn id="6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75677 0.30996 " pathEditMode="relative" rAng="0" ptsTypes="AA">
                                      <p:cBhvr>
                                        <p:cTn id="68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30" y="1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4250"/>
                            </p:stCondLst>
                            <p:childTnLst>
                              <p:par>
                                <p:cTn id="7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4500"/>
                            </p:stCondLst>
                            <p:childTnLst>
                              <p:par>
                                <p:cTn id="77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6500"/>
                            </p:stCondLst>
                            <p:childTnLst>
                              <p:par>
                                <p:cTn id="9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ngioila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3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6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17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18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9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77" grpId="0" animBg="1"/>
      <p:bldP spid="77" grpId="1" animBg="1"/>
      <p:bldP spid="45" grpId="0" animBg="1"/>
      <p:bldP spid="29" grpId="0" build="allAtOnce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" name="Picture 7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6435" y="2841837"/>
            <a:ext cx="1595860" cy="927286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18173" y="976952"/>
            <a:ext cx="2214679" cy="32361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319943" y="4124801"/>
            <a:ext cx="2611572" cy="1871627"/>
          </a:xfrm>
          <a:prstGeom prst="rect">
            <a:avLst/>
          </a:prstGeom>
        </p:spPr>
      </p:pic>
      <p:sp>
        <p:nvSpPr>
          <p:cNvPr id="45" name="Rounded Rectangular Callout 44"/>
          <p:cNvSpPr/>
          <p:nvPr/>
        </p:nvSpPr>
        <p:spPr>
          <a:xfrm>
            <a:off x="3283870" y="712991"/>
            <a:ext cx="9302495" cy="1303795"/>
          </a:xfrm>
          <a:prstGeom prst="wedgeRoundRectCallout">
            <a:avLst>
              <a:gd name="adj1" fmla="val -58471"/>
              <a:gd name="adj2" fmla="val 22449"/>
              <a:gd name="adj3" fmla="val 16667"/>
            </a:avLst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400"/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ổ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à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ố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on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!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6062" y="3464417"/>
            <a:ext cx="2727297" cy="30470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2851" y="4253557"/>
            <a:ext cx="1932260" cy="144919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518" y="4234341"/>
            <a:ext cx="1831519" cy="1373639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7574" y="4371033"/>
            <a:ext cx="1838881" cy="137916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4268" y="4435366"/>
            <a:ext cx="1667301" cy="125047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" name="Hình ảnh 2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D7D167F9-4082-2222-2FA2-06B98E9741DB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19" y="-13533"/>
            <a:ext cx="1241590" cy="599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1621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9D0B6621-B65F-4B26-978D-D30901B2DB8A}"/>
              </a:ext>
            </a:extLst>
          </p:cNvPr>
          <p:cNvGrpSpPr/>
          <p:nvPr/>
        </p:nvGrpSpPr>
        <p:grpSpPr>
          <a:xfrm>
            <a:off x="356835" y="280252"/>
            <a:ext cx="11501568" cy="6800378"/>
            <a:chOff x="223019" y="536730"/>
            <a:chExt cx="11501568" cy="6800378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9D3927D4-6CD8-442E-A847-F3304261B7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4370"/>
            <a:stretch/>
          </p:blipFill>
          <p:spPr>
            <a:xfrm>
              <a:off x="223019" y="536730"/>
              <a:ext cx="11501568" cy="6800378"/>
            </a:xfrm>
            <a:prstGeom prst="rect">
              <a:avLst/>
            </a:prstGeom>
          </p:spPr>
        </p:pic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A5516E2F-578D-4E5C-AAAD-8310230781C3}"/>
                </a:ext>
              </a:extLst>
            </p:cNvPr>
            <p:cNvSpPr txBox="1"/>
            <p:nvPr/>
          </p:nvSpPr>
          <p:spPr>
            <a:xfrm>
              <a:off x="1107055" y="2601897"/>
              <a:ext cx="9839226" cy="1363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marR="0" lvl="0" indent="-342900" algn="just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Char char="-"/>
                <a:tabLst/>
                <a:defRPr/>
              </a:pPr>
              <a:r>
                <a:rPr lang="en-US" altLang="zh-CN" sz="3600" b="1" dirty="0" err="1">
                  <a:solidFill>
                    <a:srgbClr val="5FB9CB"/>
                  </a:solidFill>
                  <a:latin typeface="Times New Roman" panose="02020603050405020304" pitchFamily="18" charset="0"/>
                  <a:ea typeface="方正喵呜体" panose="02010600010101010101" pitchFamily="2" charset="-122"/>
                  <a:cs typeface="Times New Roman" panose="02020603050405020304" pitchFamily="18" charset="0"/>
                </a:rPr>
                <a:t>Xem</a:t>
              </a:r>
              <a:r>
                <a:rPr lang="en-US" altLang="zh-CN" sz="3600" b="1" dirty="0">
                  <a:solidFill>
                    <a:srgbClr val="5FB9CB"/>
                  </a:solidFill>
                  <a:latin typeface="Times New Roman" panose="02020603050405020304" pitchFamily="18" charset="0"/>
                  <a:ea typeface="方正喵呜体" panose="0201060001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600" b="1" dirty="0" err="1">
                  <a:solidFill>
                    <a:srgbClr val="5FB9CB"/>
                  </a:solidFill>
                  <a:latin typeface="Times New Roman" panose="02020603050405020304" pitchFamily="18" charset="0"/>
                  <a:ea typeface="方正喵呜体" panose="02010600010101010101" pitchFamily="2" charset="-122"/>
                  <a:cs typeface="Times New Roman" panose="02020603050405020304" pitchFamily="18" charset="0"/>
                </a:rPr>
                <a:t>lại</a:t>
              </a:r>
              <a:r>
                <a:rPr lang="en-US" altLang="zh-CN" sz="3600" b="1" dirty="0">
                  <a:solidFill>
                    <a:srgbClr val="5FB9CB"/>
                  </a:solidFill>
                  <a:latin typeface="Times New Roman" panose="02020603050405020304" pitchFamily="18" charset="0"/>
                  <a:ea typeface="方正喵呜体" panose="0201060001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600" b="1" dirty="0" err="1">
                  <a:solidFill>
                    <a:srgbClr val="5FB9CB"/>
                  </a:solidFill>
                  <a:latin typeface="Times New Roman" panose="02020603050405020304" pitchFamily="18" charset="0"/>
                  <a:ea typeface="方正喵呜体" panose="02010600010101010101" pitchFamily="2" charset="-122"/>
                  <a:cs typeface="Times New Roman" panose="02020603050405020304" pitchFamily="18" charset="0"/>
                </a:rPr>
                <a:t>bài</a:t>
              </a:r>
              <a:r>
                <a:rPr lang="en-US" altLang="zh-CN" sz="3600" b="1" dirty="0">
                  <a:solidFill>
                    <a:srgbClr val="5FB9CB"/>
                  </a:solidFill>
                  <a:latin typeface="Times New Roman" panose="02020603050405020304" pitchFamily="18" charset="0"/>
                  <a:ea typeface="方正喵呜体" panose="0201060001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600" b="1" dirty="0" err="1">
                  <a:solidFill>
                    <a:srgbClr val="5FB9CB"/>
                  </a:solidFill>
                  <a:latin typeface="Times New Roman" panose="02020603050405020304" pitchFamily="18" charset="0"/>
                  <a:ea typeface="方正喵呜体" panose="02010600010101010101" pitchFamily="2" charset="-122"/>
                  <a:cs typeface="Times New Roman" panose="02020603050405020304" pitchFamily="18" charset="0"/>
                </a:rPr>
                <a:t>hôm</a:t>
              </a:r>
              <a:r>
                <a:rPr lang="en-US" altLang="zh-CN" sz="3600" b="1" dirty="0">
                  <a:solidFill>
                    <a:srgbClr val="5FB9CB"/>
                  </a:solidFill>
                  <a:latin typeface="Times New Roman" panose="02020603050405020304" pitchFamily="18" charset="0"/>
                  <a:ea typeface="方正喵呜体" panose="02010600010101010101" pitchFamily="2" charset="-122"/>
                  <a:cs typeface="Times New Roman" panose="02020603050405020304" pitchFamily="18" charset="0"/>
                </a:rPr>
                <a:t> nay</a:t>
              </a:r>
            </a:p>
            <a:p>
              <a:pPr marL="342900" marR="0" lvl="0" indent="-342900" algn="just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Char char="-"/>
                <a:tabLst/>
                <a:defRPr/>
              </a:pPr>
              <a:r>
                <a:rPr lang="en-US" altLang="zh-CN" sz="3600" b="1" dirty="0" err="1">
                  <a:solidFill>
                    <a:srgbClr val="5FB9CB"/>
                  </a:solidFill>
                  <a:latin typeface="Times New Roman" panose="02020603050405020304" pitchFamily="18" charset="0"/>
                  <a:ea typeface="方正喵呜体" panose="02010600010101010101" pitchFamily="2" charset="-122"/>
                  <a:cs typeface="Times New Roman" panose="02020603050405020304" pitchFamily="18" charset="0"/>
                </a:rPr>
                <a:t>Làm</a:t>
              </a:r>
              <a:r>
                <a:rPr lang="en-US" altLang="zh-CN" sz="3600" b="1" dirty="0">
                  <a:solidFill>
                    <a:srgbClr val="5FB9CB"/>
                  </a:solidFill>
                  <a:latin typeface="Times New Roman" panose="02020603050405020304" pitchFamily="18" charset="0"/>
                  <a:ea typeface="方正喵呜体" panose="0201060001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600" b="1" dirty="0" err="1">
                  <a:solidFill>
                    <a:srgbClr val="5FB9CB"/>
                  </a:solidFill>
                  <a:latin typeface="Times New Roman" panose="02020603050405020304" pitchFamily="18" charset="0"/>
                  <a:ea typeface="方正喵呜体" panose="02010600010101010101" pitchFamily="2" charset="-122"/>
                  <a:cs typeface="Times New Roman" panose="02020603050405020304" pitchFamily="18" charset="0"/>
                </a:rPr>
                <a:t>các</a:t>
              </a:r>
              <a:r>
                <a:rPr lang="en-US" altLang="zh-CN" sz="3600" b="1" dirty="0">
                  <a:solidFill>
                    <a:srgbClr val="5FB9CB"/>
                  </a:solidFill>
                  <a:latin typeface="Times New Roman" panose="02020603050405020304" pitchFamily="18" charset="0"/>
                  <a:ea typeface="方正喵呜体" panose="0201060001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600" b="1" dirty="0" err="1">
                  <a:solidFill>
                    <a:srgbClr val="5FB9CB"/>
                  </a:solidFill>
                  <a:latin typeface="Times New Roman" panose="02020603050405020304" pitchFamily="18" charset="0"/>
                  <a:ea typeface="方正喵呜体" panose="02010600010101010101" pitchFamily="2" charset="-122"/>
                  <a:cs typeface="Times New Roman" panose="02020603050405020304" pitchFamily="18" charset="0"/>
                </a:rPr>
                <a:t>bài</a:t>
              </a:r>
              <a:r>
                <a:rPr lang="en-US" altLang="zh-CN" sz="3600" b="1" dirty="0">
                  <a:solidFill>
                    <a:srgbClr val="5FB9CB"/>
                  </a:solidFill>
                  <a:latin typeface="Times New Roman" panose="02020603050405020304" pitchFamily="18" charset="0"/>
                  <a:ea typeface="方正喵呜体" panose="02010600010101010101" pitchFamily="2" charset="-122"/>
                  <a:cs typeface="Times New Roman" panose="02020603050405020304" pitchFamily="18" charset="0"/>
                </a:rPr>
                <a:t> 1,2,3,4 </a:t>
              </a:r>
              <a:r>
                <a:rPr lang="en-US" altLang="zh-CN" sz="3600" b="1" dirty="0" err="1">
                  <a:solidFill>
                    <a:srgbClr val="5FB9CB"/>
                  </a:solidFill>
                  <a:latin typeface="Times New Roman" panose="02020603050405020304" pitchFamily="18" charset="0"/>
                  <a:ea typeface="方正喵呜体" panose="02010600010101010101" pitchFamily="2" charset="-122"/>
                  <a:cs typeface="Times New Roman" panose="02020603050405020304" pitchFamily="18" charset="0"/>
                </a:rPr>
                <a:t>trong</a:t>
              </a:r>
              <a:r>
                <a:rPr lang="en-US" altLang="zh-CN" sz="3600" b="1" dirty="0">
                  <a:solidFill>
                    <a:srgbClr val="5FB9CB"/>
                  </a:solidFill>
                  <a:latin typeface="Times New Roman" panose="02020603050405020304" pitchFamily="18" charset="0"/>
                  <a:ea typeface="方正喵呜体" panose="02010600010101010101" pitchFamily="2" charset="-122"/>
                  <a:cs typeface="Times New Roman" panose="02020603050405020304" pitchFamily="18" charset="0"/>
                </a:rPr>
                <a:t> SGK </a:t>
              </a:r>
              <a:r>
                <a:rPr lang="en-US" altLang="zh-CN" sz="3600" b="1" dirty="0" err="1">
                  <a:solidFill>
                    <a:srgbClr val="5FB9CB"/>
                  </a:solidFill>
                  <a:latin typeface="Times New Roman" panose="02020603050405020304" pitchFamily="18" charset="0"/>
                  <a:ea typeface="方正喵呜体" panose="02010600010101010101" pitchFamily="2" charset="-122"/>
                  <a:cs typeface="Times New Roman" panose="02020603050405020304" pitchFamily="18" charset="0"/>
                </a:rPr>
                <a:t>trang</a:t>
              </a:r>
              <a:r>
                <a:rPr lang="en-US" altLang="zh-CN" sz="3600" b="1" dirty="0">
                  <a:solidFill>
                    <a:srgbClr val="5FB9CB"/>
                  </a:solidFill>
                  <a:latin typeface="Times New Roman" panose="02020603050405020304" pitchFamily="18" charset="0"/>
                  <a:ea typeface="方正喵呜体" panose="02010600010101010101" pitchFamily="2" charset="-122"/>
                  <a:cs typeface="Times New Roman" panose="02020603050405020304" pitchFamily="18" charset="0"/>
                </a:rPr>
                <a:t> 107.</a:t>
              </a:r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B8119A33-EEAD-4CD6-A371-B5E6C08F02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6835" y="610664"/>
            <a:ext cx="1527724" cy="95869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67D4887B-F01C-445E-9C99-F398B7D3A2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2571" y="1938961"/>
            <a:ext cx="918124" cy="57614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D34E291-A26D-401E-9D74-B29EAB9DB4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81123" y="436228"/>
            <a:ext cx="918124" cy="57614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6355E6E-505E-49D1-A7DF-427A6F64774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5264" y="4353463"/>
            <a:ext cx="3032616" cy="393536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0E06AFA-0AAF-4472-98F3-68F8BB5EB3C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7059" y="5386809"/>
            <a:ext cx="3032616" cy="393536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1176B9D-A85A-461F-B998-8540411943A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9247" y="5268916"/>
            <a:ext cx="3032616" cy="3935368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84E24D80-9A2F-4F44-AE81-CFAF85898F7F}"/>
              </a:ext>
            </a:extLst>
          </p:cNvPr>
          <p:cNvSpPr txBox="1"/>
          <p:nvPr/>
        </p:nvSpPr>
        <p:spPr>
          <a:xfrm rot="16200000">
            <a:off x="5346285" y="-563398"/>
            <a:ext cx="1292662" cy="3678494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7200" b="1" dirty="0" err="1">
                <a:ln w="22225"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rgbClr val="FF0000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rPr>
              <a:t>Dặn</a:t>
            </a:r>
            <a:r>
              <a:rPr lang="en-US" altLang="zh-CN" sz="7200" b="1" dirty="0">
                <a:ln w="22225"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rgbClr val="FF0000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rPr>
              <a:t> </a:t>
            </a:r>
            <a:r>
              <a:rPr lang="en-US" altLang="zh-CN" sz="7200" b="1" dirty="0" err="1">
                <a:ln w="22225"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rgbClr val="FF0000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rPr>
              <a:t>dò</a:t>
            </a:r>
            <a:endParaRPr kumimoji="0" lang="zh-CN" altLang="en-US" sz="7200" b="1" i="0" u="none" strike="noStrike" kern="1200" cap="none" spc="0" normalizeH="0" baseline="0" noProof="0" dirty="0">
              <a:ln w="22225">
                <a:solidFill>
                  <a:schemeClr val="tx1">
                    <a:lumMod val="95000"/>
                    <a:lumOff val="5000"/>
                  </a:schemeClr>
                </a:solidFill>
              </a:ln>
              <a:solidFill>
                <a:srgbClr val="FF0000"/>
              </a:solidFill>
              <a:effectLst/>
              <a:uLnTx/>
              <a:uFillTx/>
              <a:latin typeface="方正喵呜体" panose="02010600010101010101" pitchFamily="2" charset="-122"/>
              <a:ea typeface="方正喵呜体" panose="02010600010101010101" pitchFamily="2" charset="-122"/>
            </a:endParaRP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CBC2318E-1983-4D11-9136-14762ED0E8A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20607" y="610664"/>
            <a:ext cx="763860" cy="479344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7B55D132-5976-4DE2-97E3-E14AF3AB7D56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66079" y="4781556"/>
            <a:ext cx="2229768" cy="1579308"/>
          </a:xfrm>
          <a:prstGeom prst="rect">
            <a:avLst/>
          </a:prstGeom>
        </p:spPr>
      </p:pic>
      <p:pic>
        <p:nvPicPr>
          <p:cNvPr id="12" name="Hình ảnh 11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1B87DCE8-3D2F-CC11-ECE1-352B45682770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19" y="-13533"/>
            <a:ext cx="1241590" cy="599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829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Click="0" advTm="3000">
        <p:fade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1472BCDB-2094-4A04-87A2-6CA5D49275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8097" y="3312726"/>
            <a:ext cx="2021712" cy="371150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4E4E0F7-6B2D-4301-9581-556C59B1E95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8244" y="3429000"/>
            <a:ext cx="3032616" cy="393536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88B7F25-7CC6-4C12-A864-75D5D347892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0733" y="4770264"/>
            <a:ext cx="3032616" cy="393536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E02C951-37D3-435F-B921-ABC43C59DC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0553" y="376722"/>
            <a:ext cx="1557459" cy="97735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C6E37349-5556-4A97-9782-20C74BB88A4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38506" y="12210"/>
            <a:ext cx="959011" cy="60180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4E3D63CE-6B3B-4A14-8760-56A9EA580AD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5513" y="-9383"/>
            <a:ext cx="959011" cy="601807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D9C2CF1-961D-481A-9D93-9E9E1EC109D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819809" y="113901"/>
            <a:ext cx="1309999" cy="822063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9D0B7277-D317-4D6C-BA11-0B379808892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33349" y="118279"/>
            <a:ext cx="1276040" cy="800753"/>
          </a:xfrm>
          <a:prstGeom prst="rect">
            <a:avLst/>
          </a:prstGeom>
        </p:spPr>
      </p:pic>
      <p:grpSp>
        <p:nvGrpSpPr>
          <p:cNvPr id="24" name="组合 23">
            <a:extLst>
              <a:ext uri="{FF2B5EF4-FFF2-40B4-BE49-F238E27FC236}">
                <a16:creationId xmlns:a16="http://schemas.microsoft.com/office/drawing/2014/main" id="{C659CD8D-7413-4616-B389-2D19BFC3B480}"/>
              </a:ext>
            </a:extLst>
          </p:cNvPr>
          <p:cNvGrpSpPr/>
          <p:nvPr/>
        </p:nvGrpSpPr>
        <p:grpSpPr>
          <a:xfrm rot="21193181">
            <a:off x="10871689" y="936816"/>
            <a:ext cx="1260879" cy="861194"/>
            <a:chOff x="9015984" y="2528554"/>
            <a:chExt cx="2157344" cy="1473489"/>
          </a:xfrm>
        </p:grpSpPr>
        <p:sp>
          <p:nvSpPr>
            <p:cNvPr id="25" name="Freeform 166">
              <a:extLst>
                <a:ext uri="{FF2B5EF4-FFF2-40B4-BE49-F238E27FC236}">
                  <a16:creationId xmlns:a16="http://schemas.microsoft.com/office/drawing/2014/main" id="{CCC05074-DB93-4887-9E9E-FBBA31A1EF7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32784" y="3116474"/>
              <a:ext cx="831450" cy="526422"/>
            </a:xfrm>
            <a:custGeom>
              <a:avLst/>
              <a:gdLst>
                <a:gd name="T0" fmla="*/ 10 w 143"/>
                <a:gd name="T1" fmla="*/ 90 h 90"/>
                <a:gd name="T2" fmla="*/ 10 w 143"/>
                <a:gd name="T3" fmla="*/ 90 h 90"/>
                <a:gd name="T4" fmla="*/ 143 w 143"/>
                <a:gd name="T5" fmla="*/ 18 h 90"/>
                <a:gd name="T6" fmla="*/ 130 w 143"/>
                <a:gd name="T7" fmla="*/ 0 h 90"/>
                <a:gd name="T8" fmla="*/ 0 w 143"/>
                <a:gd name="T9" fmla="*/ 77 h 90"/>
                <a:gd name="T10" fmla="*/ 10 w 143"/>
                <a:gd name="T11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3" h="90">
                  <a:moveTo>
                    <a:pt x="10" y="90"/>
                  </a:moveTo>
                  <a:cubicBezTo>
                    <a:pt x="10" y="90"/>
                    <a:pt x="10" y="90"/>
                    <a:pt x="10" y="90"/>
                  </a:cubicBezTo>
                  <a:cubicBezTo>
                    <a:pt x="52" y="61"/>
                    <a:pt x="98" y="41"/>
                    <a:pt x="143" y="18"/>
                  </a:cubicBezTo>
                  <a:cubicBezTo>
                    <a:pt x="138" y="12"/>
                    <a:pt x="134" y="7"/>
                    <a:pt x="130" y="0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4" y="79"/>
                    <a:pt x="8" y="83"/>
                    <a:pt x="10" y="90"/>
                  </a:cubicBezTo>
                </a:path>
              </a:pathLst>
            </a:custGeom>
            <a:solidFill>
              <a:srgbClr val="F8E5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6" name="Freeform 167">
              <a:extLst>
                <a:ext uri="{FF2B5EF4-FFF2-40B4-BE49-F238E27FC236}">
                  <a16:creationId xmlns:a16="http://schemas.microsoft.com/office/drawing/2014/main" id="{E0080C94-C78D-4B4D-9FBC-261923BF82F4}"/>
                </a:ext>
              </a:extLst>
            </p:cNvPr>
            <p:cNvSpPr>
              <a:spLocks/>
            </p:cNvSpPr>
            <p:nvPr/>
          </p:nvSpPr>
          <p:spPr bwMode="auto">
            <a:xfrm>
              <a:off x="9933530" y="2779466"/>
              <a:ext cx="954446" cy="787173"/>
            </a:xfrm>
            <a:custGeom>
              <a:avLst/>
              <a:gdLst>
                <a:gd name="T0" fmla="*/ 164 w 164"/>
                <a:gd name="T1" fmla="*/ 58 h 135"/>
                <a:gd name="T2" fmla="*/ 140 w 164"/>
                <a:gd name="T3" fmla="*/ 0 h 135"/>
                <a:gd name="T4" fmla="*/ 9 w 164"/>
                <a:gd name="T5" fmla="*/ 77 h 135"/>
                <a:gd name="T6" fmla="*/ 5 w 164"/>
                <a:gd name="T7" fmla="*/ 120 h 135"/>
                <a:gd name="T8" fmla="*/ 34 w 164"/>
                <a:gd name="T9" fmla="*/ 135 h 135"/>
                <a:gd name="T10" fmla="*/ 164 w 164"/>
                <a:gd name="T11" fmla="*/ 58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4" h="135">
                  <a:moveTo>
                    <a:pt x="164" y="58"/>
                  </a:moveTo>
                  <a:cubicBezTo>
                    <a:pt x="154" y="40"/>
                    <a:pt x="146" y="20"/>
                    <a:pt x="140" y="0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3" y="92"/>
                    <a:pt x="0" y="109"/>
                    <a:pt x="5" y="120"/>
                  </a:cubicBezTo>
                  <a:cubicBezTo>
                    <a:pt x="10" y="129"/>
                    <a:pt x="24" y="128"/>
                    <a:pt x="34" y="135"/>
                  </a:cubicBezTo>
                  <a:cubicBezTo>
                    <a:pt x="164" y="58"/>
                    <a:pt x="164" y="58"/>
                    <a:pt x="164" y="58"/>
                  </a:cubicBezTo>
                </a:path>
              </a:pathLst>
            </a:custGeom>
            <a:solidFill>
              <a:srgbClr val="ECC6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7" name="Freeform 168">
              <a:extLst>
                <a:ext uri="{FF2B5EF4-FFF2-40B4-BE49-F238E27FC236}">
                  <a16:creationId xmlns:a16="http://schemas.microsoft.com/office/drawing/2014/main" id="{853EA083-3DCD-4E9E-869D-6F6683D2121B}"/>
                </a:ext>
              </a:extLst>
            </p:cNvPr>
            <p:cNvSpPr>
              <a:spLocks/>
            </p:cNvSpPr>
            <p:nvPr/>
          </p:nvSpPr>
          <p:spPr bwMode="auto">
            <a:xfrm>
              <a:off x="9618662" y="2570374"/>
              <a:ext cx="1129101" cy="656798"/>
            </a:xfrm>
            <a:custGeom>
              <a:avLst/>
              <a:gdLst>
                <a:gd name="T0" fmla="*/ 185 w 194"/>
                <a:gd name="T1" fmla="*/ 0 h 113"/>
                <a:gd name="T2" fmla="*/ 0 w 194"/>
                <a:gd name="T3" fmla="*/ 110 h 113"/>
                <a:gd name="T4" fmla="*/ 59 w 194"/>
                <a:gd name="T5" fmla="*/ 105 h 113"/>
                <a:gd name="T6" fmla="*/ 63 w 194"/>
                <a:gd name="T7" fmla="*/ 113 h 113"/>
                <a:gd name="T8" fmla="*/ 194 w 194"/>
                <a:gd name="T9" fmla="*/ 36 h 113"/>
                <a:gd name="T10" fmla="*/ 185 w 194"/>
                <a:gd name="T11" fmla="*/ 0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4" h="113">
                  <a:moveTo>
                    <a:pt x="185" y="0"/>
                  </a:moveTo>
                  <a:cubicBezTo>
                    <a:pt x="0" y="110"/>
                    <a:pt x="0" y="110"/>
                    <a:pt x="0" y="110"/>
                  </a:cubicBezTo>
                  <a:cubicBezTo>
                    <a:pt x="4" y="108"/>
                    <a:pt x="47" y="90"/>
                    <a:pt x="59" y="105"/>
                  </a:cubicBezTo>
                  <a:cubicBezTo>
                    <a:pt x="61" y="108"/>
                    <a:pt x="63" y="110"/>
                    <a:pt x="63" y="113"/>
                  </a:cubicBezTo>
                  <a:cubicBezTo>
                    <a:pt x="194" y="36"/>
                    <a:pt x="194" y="36"/>
                    <a:pt x="194" y="36"/>
                  </a:cubicBezTo>
                  <a:cubicBezTo>
                    <a:pt x="191" y="24"/>
                    <a:pt x="188" y="12"/>
                    <a:pt x="185" y="0"/>
                  </a:cubicBezTo>
                </a:path>
              </a:pathLst>
            </a:custGeom>
            <a:solidFill>
              <a:srgbClr val="F8E5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8" name="Freeform 169">
              <a:extLst>
                <a:ext uri="{FF2B5EF4-FFF2-40B4-BE49-F238E27FC236}">
                  <a16:creationId xmlns:a16="http://schemas.microsoft.com/office/drawing/2014/main" id="{36C90D80-22EA-47EF-B037-498040597F03}"/>
                </a:ext>
              </a:extLst>
            </p:cNvPr>
            <p:cNvSpPr>
              <a:spLocks/>
            </p:cNvSpPr>
            <p:nvPr/>
          </p:nvSpPr>
          <p:spPr bwMode="auto">
            <a:xfrm>
              <a:off x="9200477" y="3094334"/>
              <a:ext cx="996266" cy="797012"/>
            </a:xfrm>
            <a:custGeom>
              <a:avLst/>
              <a:gdLst>
                <a:gd name="T0" fmla="*/ 170 w 171"/>
                <a:gd name="T1" fmla="*/ 94 h 137"/>
                <a:gd name="T2" fmla="*/ 159 w 171"/>
                <a:gd name="T3" fmla="*/ 102 h 137"/>
                <a:gd name="T4" fmla="*/ 170 w 171"/>
                <a:gd name="T5" fmla="*/ 94 h 137"/>
                <a:gd name="T6" fmla="*/ 170 w 171"/>
                <a:gd name="T7" fmla="*/ 94 h 137"/>
                <a:gd name="T8" fmla="*/ 160 w 171"/>
                <a:gd name="T9" fmla="*/ 81 h 137"/>
                <a:gd name="T10" fmla="*/ 131 w 171"/>
                <a:gd name="T11" fmla="*/ 66 h 137"/>
                <a:gd name="T12" fmla="*/ 135 w 171"/>
                <a:gd name="T13" fmla="*/ 23 h 137"/>
                <a:gd name="T14" fmla="*/ 131 w 171"/>
                <a:gd name="T15" fmla="*/ 15 h 137"/>
                <a:gd name="T16" fmla="*/ 72 w 171"/>
                <a:gd name="T17" fmla="*/ 20 h 137"/>
                <a:gd name="T18" fmla="*/ 72 w 171"/>
                <a:gd name="T19" fmla="*/ 20 h 137"/>
                <a:gd name="T20" fmla="*/ 0 w 171"/>
                <a:gd name="T21" fmla="*/ 114 h 137"/>
                <a:gd name="T22" fmla="*/ 17 w 171"/>
                <a:gd name="T23" fmla="*/ 137 h 137"/>
                <a:gd name="T24" fmla="*/ 171 w 171"/>
                <a:gd name="T25" fmla="*/ 97 h 137"/>
                <a:gd name="T26" fmla="*/ 170 w 171"/>
                <a:gd name="T27" fmla="*/ 94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71" h="137">
                  <a:moveTo>
                    <a:pt x="170" y="94"/>
                  </a:moveTo>
                  <a:cubicBezTo>
                    <a:pt x="166" y="97"/>
                    <a:pt x="163" y="99"/>
                    <a:pt x="159" y="102"/>
                  </a:cubicBezTo>
                  <a:cubicBezTo>
                    <a:pt x="163" y="99"/>
                    <a:pt x="166" y="97"/>
                    <a:pt x="170" y="94"/>
                  </a:cubicBezTo>
                  <a:cubicBezTo>
                    <a:pt x="170" y="94"/>
                    <a:pt x="170" y="94"/>
                    <a:pt x="170" y="94"/>
                  </a:cubicBezTo>
                  <a:cubicBezTo>
                    <a:pt x="168" y="87"/>
                    <a:pt x="164" y="83"/>
                    <a:pt x="160" y="81"/>
                  </a:cubicBezTo>
                  <a:cubicBezTo>
                    <a:pt x="150" y="74"/>
                    <a:pt x="136" y="75"/>
                    <a:pt x="131" y="66"/>
                  </a:cubicBezTo>
                  <a:cubicBezTo>
                    <a:pt x="126" y="55"/>
                    <a:pt x="139" y="38"/>
                    <a:pt x="135" y="23"/>
                  </a:cubicBezTo>
                  <a:cubicBezTo>
                    <a:pt x="135" y="20"/>
                    <a:pt x="133" y="18"/>
                    <a:pt x="131" y="15"/>
                  </a:cubicBezTo>
                  <a:cubicBezTo>
                    <a:pt x="119" y="0"/>
                    <a:pt x="76" y="18"/>
                    <a:pt x="72" y="20"/>
                  </a:cubicBezTo>
                  <a:cubicBezTo>
                    <a:pt x="72" y="20"/>
                    <a:pt x="72" y="20"/>
                    <a:pt x="72" y="20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0" y="114"/>
                    <a:pt x="12" y="121"/>
                    <a:pt x="17" y="137"/>
                  </a:cubicBezTo>
                  <a:cubicBezTo>
                    <a:pt x="69" y="125"/>
                    <a:pt x="126" y="124"/>
                    <a:pt x="171" y="97"/>
                  </a:cubicBezTo>
                  <a:cubicBezTo>
                    <a:pt x="171" y="96"/>
                    <a:pt x="171" y="95"/>
                    <a:pt x="170" y="94"/>
                  </a:cubicBezTo>
                </a:path>
              </a:pathLst>
            </a:custGeom>
            <a:solidFill>
              <a:srgbClr val="EACE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9" name="Freeform 170">
              <a:extLst>
                <a:ext uri="{FF2B5EF4-FFF2-40B4-BE49-F238E27FC236}">
                  <a16:creationId xmlns:a16="http://schemas.microsoft.com/office/drawing/2014/main" id="{FD74C569-FBAF-4B38-B801-A6AF868538CD}"/>
                </a:ext>
              </a:extLst>
            </p:cNvPr>
            <p:cNvSpPr>
              <a:spLocks/>
            </p:cNvSpPr>
            <p:nvPr/>
          </p:nvSpPr>
          <p:spPr bwMode="auto">
            <a:xfrm>
              <a:off x="9033203" y="3758510"/>
              <a:ext cx="265671" cy="221392"/>
            </a:xfrm>
            <a:custGeom>
              <a:avLst/>
              <a:gdLst>
                <a:gd name="T0" fmla="*/ 29 w 46"/>
                <a:gd name="T1" fmla="*/ 0 h 38"/>
                <a:gd name="T2" fmla="*/ 0 w 46"/>
                <a:gd name="T3" fmla="*/ 38 h 38"/>
                <a:gd name="T4" fmla="*/ 46 w 46"/>
                <a:gd name="T5" fmla="*/ 23 h 38"/>
                <a:gd name="T6" fmla="*/ 29 w 46"/>
                <a:gd name="T7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" h="38">
                  <a:moveTo>
                    <a:pt x="29" y="0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15" y="31"/>
                    <a:pt x="30" y="27"/>
                    <a:pt x="46" y="23"/>
                  </a:cubicBezTo>
                  <a:cubicBezTo>
                    <a:pt x="41" y="7"/>
                    <a:pt x="29" y="0"/>
                    <a:pt x="29" y="0"/>
                  </a:cubicBezTo>
                </a:path>
              </a:pathLst>
            </a:custGeom>
            <a:solidFill>
              <a:srgbClr val="1F1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0" name="Freeform 175">
              <a:extLst>
                <a:ext uri="{FF2B5EF4-FFF2-40B4-BE49-F238E27FC236}">
                  <a16:creationId xmlns:a16="http://schemas.microsoft.com/office/drawing/2014/main" id="{CCA089E2-72DB-42CF-BD5F-795DA207F3B2}"/>
                </a:ext>
              </a:extLst>
            </p:cNvPr>
            <p:cNvSpPr>
              <a:spLocks/>
            </p:cNvSpPr>
            <p:nvPr/>
          </p:nvSpPr>
          <p:spPr bwMode="auto">
            <a:xfrm>
              <a:off x="9945831" y="3030377"/>
              <a:ext cx="1227497" cy="890489"/>
            </a:xfrm>
            <a:custGeom>
              <a:avLst/>
              <a:gdLst>
                <a:gd name="T0" fmla="*/ 189 w 211"/>
                <a:gd name="T1" fmla="*/ 0 h 153"/>
                <a:gd name="T2" fmla="*/ 189 w 211"/>
                <a:gd name="T3" fmla="*/ 0 h 153"/>
                <a:gd name="T4" fmla="*/ 162 w 211"/>
                <a:gd name="T5" fmla="*/ 15 h 153"/>
                <a:gd name="T6" fmla="*/ 175 w 211"/>
                <a:gd name="T7" fmla="*/ 33 h 153"/>
                <a:gd name="T8" fmla="*/ 175 w 211"/>
                <a:gd name="T9" fmla="*/ 33 h 153"/>
                <a:gd name="T10" fmla="*/ 175 w 211"/>
                <a:gd name="T11" fmla="*/ 33 h 153"/>
                <a:gd name="T12" fmla="*/ 42 w 211"/>
                <a:gd name="T13" fmla="*/ 105 h 153"/>
                <a:gd name="T14" fmla="*/ 43 w 211"/>
                <a:gd name="T15" fmla="*/ 108 h 153"/>
                <a:gd name="T16" fmla="*/ 0 w 211"/>
                <a:gd name="T17" fmla="*/ 153 h 153"/>
                <a:gd name="T18" fmla="*/ 185 w 211"/>
                <a:gd name="T19" fmla="*/ 45 h 153"/>
                <a:gd name="T20" fmla="*/ 211 w 211"/>
                <a:gd name="T21" fmla="*/ 30 h 153"/>
                <a:gd name="T22" fmla="*/ 211 w 211"/>
                <a:gd name="T23" fmla="*/ 30 h 153"/>
                <a:gd name="T24" fmla="*/ 211 w 211"/>
                <a:gd name="T25" fmla="*/ 29 h 153"/>
                <a:gd name="T26" fmla="*/ 190 w 211"/>
                <a:gd name="T27" fmla="*/ 0 h 153"/>
                <a:gd name="T28" fmla="*/ 189 w 211"/>
                <a:gd name="T29" fmla="*/ 0 h 153"/>
                <a:gd name="T30" fmla="*/ 189 w 211"/>
                <a:gd name="T31" fmla="*/ 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11" h="153">
                  <a:moveTo>
                    <a:pt x="189" y="0"/>
                  </a:moveTo>
                  <a:cubicBezTo>
                    <a:pt x="189" y="0"/>
                    <a:pt x="189" y="0"/>
                    <a:pt x="189" y="0"/>
                  </a:cubicBezTo>
                  <a:cubicBezTo>
                    <a:pt x="162" y="15"/>
                    <a:pt x="162" y="15"/>
                    <a:pt x="162" y="15"/>
                  </a:cubicBezTo>
                  <a:cubicBezTo>
                    <a:pt x="166" y="22"/>
                    <a:pt x="170" y="27"/>
                    <a:pt x="175" y="33"/>
                  </a:cubicBezTo>
                  <a:cubicBezTo>
                    <a:pt x="175" y="33"/>
                    <a:pt x="175" y="33"/>
                    <a:pt x="175" y="33"/>
                  </a:cubicBezTo>
                  <a:cubicBezTo>
                    <a:pt x="175" y="33"/>
                    <a:pt x="175" y="33"/>
                    <a:pt x="175" y="33"/>
                  </a:cubicBezTo>
                  <a:cubicBezTo>
                    <a:pt x="130" y="56"/>
                    <a:pt x="84" y="76"/>
                    <a:pt x="42" y="105"/>
                  </a:cubicBezTo>
                  <a:cubicBezTo>
                    <a:pt x="43" y="106"/>
                    <a:pt x="43" y="107"/>
                    <a:pt x="43" y="108"/>
                  </a:cubicBezTo>
                  <a:cubicBezTo>
                    <a:pt x="43" y="125"/>
                    <a:pt x="6" y="149"/>
                    <a:pt x="0" y="153"/>
                  </a:cubicBezTo>
                  <a:cubicBezTo>
                    <a:pt x="185" y="45"/>
                    <a:pt x="185" y="45"/>
                    <a:pt x="185" y="45"/>
                  </a:cubicBezTo>
                  <a:cubicBezTo>
                    <a:pt x="211" y="30"/>
                    <a:pt x="211" y="30"/>
                    <a:pt x="211" y="30"/>
                  </a:cubicBezTo>
                  <a:cubicBezTo>
                    <a:pt x="211" y="30"/>
                    <a:pt x="211" y="30"/>
                    <a:pt x="211" y="30"/>
                  </a:cubicBezTo>
                  <a:cubicBezTo>
                    <a:pt x="211" y="29"/>
                    <a:pt x="211" y="29"/>
                    <a:pt x="211" y="29"/>
                  </a:cubicBezTo>
                  <a:cubicBezTo>
                    <a:pt x="204" y="20"/>
                    <a:pt x="196" y="10"/>
                    <a:pt x="190" y="0"/>
                  </a:cubicBezTo>
                  <a:cubicBezTo>
                    <a:pt x="189" y="0"/>
                    <a:pt x="189" y="0"/>
                    <a:pt x="189" y="0"/>
                  </a:cubicBezTo>
                  <a:cubicBezTo>
                    <a:pt x="189" y="0"/>
                    <a:pt x="189" y="0"/>
                    <a:pt x="189" y="0"/>
                  </a:cubicBezTo>
                </a:path>
              </a:pathLst>
            </a:custGeom>
            <a:solidFill>
              <a:srgbClr val="E7D0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1" name="Freeform 176">
              <a:extLst>
                <a:ext uri="{FF2B5EF4-FFF2-40B4-BE49-F238E27FC236}">
                  <a16:creationId xmlns:a16="http://schemas.microsoft.com/office/drawing/2014/main" id="{08C86C53-607E-49A5-A604-AA89FED9BE0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47762" y="2720427"/>
              <a:ext cx="297650" cy="396047"/>
            </a:xfrm>
            <a:custGeom>
              <a:avLst/>
              <a:gdLst>
                <a:gd name="T0" fmla="*/ 18 w 51"/>
                <a:gd name="T1" fmla="*/ 0 h 68"/>
                <a:gd name="T2" fmla="*/ 18 w 51"/>
                <a:gd name="T3" fmla="*/ 0 h 68"/>
                <a:gd name="T4" fmla="*/ 0 w 51"/>
                <a:gd name="T5" fmla="*/ 10 h 68"/>
                <a:gd name="T6" fmla="*/ 0 w 51"/>
                <a:gd name="T7" fmla="*/ 10 h 68"/>
                <a:gd name="T8" fmla="*/ 24 w 51"/>
                <a:gd name="T9" fmla="*/ 68 h 68"/>
                <a:gd name="T10" fmla="*/ 24 w 51"/>
                <a:gd name="T11" fmla="*/ 68 h 68"/>
                <a:gd name="T12" fmla="*/ 51 w 51"/>
                <a:gd name="T13" fmla="*/ 53 h 68"/>
                <a:gd name="T14" fmla="*/ 18 w 51"/>
                <a:gd name="T15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1" h="68"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6" y="30"/>
                    <a:pt x="14" y="50"/>
                    <a:pt x="24" y="68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51" y="53"/>
                    <a:pt x="51" y="53"/>
                    <a:pt x="51" y="53"/>
                  </a:cubicBezTo>
                  <a:cubicBezTo>
                    <a:pt x="38" y="35"/>
                    <a:pt x="27" y="17"/>
                    <a:pt x="18" y="0"/>
                  </a:cubicBezTo>
                </a:path>
              </a:pathLst>
            </a:custGeom>
            <a:solidFill>
              <a:srgbClr val="DCB4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2" name="Freeform 177">
              <a:extLst>
                <a:ext uri="{FF2B5EF4-FFF2-40B4-BE49-F238E27FC236}">
                  <a16:creationId xmlns:a16="http://schemas.microsoft.com/office/drawing/2014/main" id="{D87E7937-ACAC-4CA3-9DE2-6FECA5D21849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96104" y="2528554"/>
              <a:ext cx="157435" cy="250912"/>
            </a:xfrm>
            <a:custGeom>
              <a:avLst/>
              <a:gdLst>
                <a:gd name="T0" fmla="*/ 11 w 27"/>
                <a:gd name="T1" fmla="*/ 0 h 43"/>
                <a:gd name="T2" fmla="*/ 11 w 27"/>
                <a:gd name="T3" fmla="*/ 0 h 43"/>
                <a:gd name="T4" fmla="*/ 0 w 27"/>
                <a:gd name="T5" fmla="*/ 7 h 43"/>
                <a:gd name="T6" fmla="*/ 9 w 27"/>
                <a:gd name="T7" fmla="*/ 43 h 43"/>
                <a:gd name="T8" fmla="*/ 27 w 27"/>
                <a:gd name="T9" fmla="*/ 33 h 43"/>
                <a:gd name="T10" fmla="*/ 11 w 27"/>
                <a:gd name="T11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43"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0" y="7"/>
                    <a:pt x="0" y="7"/>
                    <a:pt x="0" y="7"/>
                  </a:cubicBezTo>
                  <a:cubicBezTo>
                    <a:pt x="3" y="19"/>
                    <a:pt x="6" y="31"/>
                    <a:pt x="9" y="43"/>
                  </a:cubicBezTo>
                  <a:cubicBezTo>
                    <a:pt x="27" y="33"/>
                    <a:pt x="27" y="33"/>
                    <a:pt x="27" y="33"/>
                  </a:cubicBezTo>
                  <a:cubicBezTo>
                    <a:pt x="21" y="22"/>
                    <a:pt x="15" y="11"/>
                    <a:pt x="11" y="0"/>
                  </a:cubicBezTo>
                </a:path>
              </a:pathLst>
            </a:custGeom>
            <a:solidFill>
              <a:srgbClr val="E7D0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3" name="Freeform 178">
              <a:extLst>
                <a:ext uri="{FF2B5EF4-FFF2-40B4-BE49-F238E27FC236}">
                  <a16:creationId xmlns:a16="http://schemas.microsoft.com/office/drawing/2014/main" id="{3C7357D6-645F-4CE9-9F0B-5983CF0E72B8}"/>
                </a:ext>
              </a:extLst>
            </p:cNvPr>
            <p:cNvSpPr>
              <a:spLocks/>
            </p:cNvSpPr>
            <p:nvPr/>
          </p:nvSpPr>
          <p:spPr bwMode="auto">
            <a:xfrm>
              <a:off x="9298873" y="3642896"/>
              <a:ext cx="897869" cy="337009"/>
            </a:xfrm>
            <a:custGeom>
              <a:avLst/>
              <a:gdLst>
                <a:gd name="T0" fmla="*/ 153 w 154"/>
                <a:gd name="T1" fmla="*/ 0 h 58"/>
                <a:gd name="T2" fmla="*/ 153 w 154"/>
                <a:gd name="T3" fmla="*/ 0 h 58"/>
                <a:gd name="T4" fmla="*/ 154 w 154"/>
                <a:gd name="T5" fmla="*/ 3 h 58"/>
                <a:gd name="T6" fmla="*/ 154 w 154"/>
                <a:gd name="T7" fmla="*/ 3 h 58"/>
                <a:gd name="T8" fmla="*/ 154 w 154"/>
                <a:gd name="T9" fmla="*/ 3 h 58"/>
                <a:gd name="T10" fmla="*/ 0 w 154"/>
                <a:gd name="T11" fmla="*/ 43 h 58"/>
                <a:gd name="T12" fmla="*/ 3 w 154"/>
                <a:gd name="T13" fmla="*/ 58 h 58"/>
                <a:gd name="T14" fmla="*/ 3 w 154"/>
                <a:gd name="T15" fmla="*/ 58 h 58"/>
                <a:gd name="T16" fmla="*/ 110 w 154"/>
                <a:gd name="T17" fmla="*/ 49 h 58"/>
                <a:gd name="T18" fmla="*/ 111 w 154"/>
                <a:gd name="T19" fmla="*/ 48 h 58"/>
                <a:gd name="T20" fmla="*/ 111 w 154"/>
                <a:gd name="T21" fmla="*/ 48 h 58"/>
                <a:gd name="T22" fmla="*/ 154 w 154"/>
                <a:gd name="T23" fmla="*/ 3 h 58"/>
                <a:gd name="T24" fmla="*/ 153 w 154"/>
                <a:gd name="T25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54" h="58">
                  <a:moveTo>
                    <a:pt x="153" y="0"/>
                  </a:moveTo>
                  <a:cubicBezTo>
                    <a:pt x="153" y="0"/>
                    <a:pt x="153" y="0"/>
                    <a:pt x="153" y="0"/>
                  </a:cubicBezTo>
                  <a:cubicBezTo>
                    <a:pt x="154" y="1"/>
                    <a:pt x="154" y="2"/>
                    <a:pt x="154" y="3"/>
                  </a:cubicBezTo>
                  <a:cubicBezTo>
                    <a:pt x="154" y="3"/>
                    <a:pt x="154" y="3"/>
                    <a:pt x="154" y="3"/>
                  </a:cubicBezTo>
                  <a:cubicBezTo>
                    <a:pt x="154" y="3"/>
                    <a:pt x="154" y="3"/>
                    <a:pt x="154" y="3"/>
                  </a:cubicBezTo>
                  <a:cubicBezTo>
                    <a:pt x="109" y="30"/>
                    <a:pt x="53" y="31"/>
                    <a:pt x="0" y="43"/>
                  </a:cubicBezTo>
                  <a:cubicBezTo>
                    <a:pt x="2" y="47"/>
                    <a:pt x="3" y="52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110" y="49"/>
                    <a:pt x="110" y="49"/>
                    <a:pt x="110" y="49"/>
                  </a:cubicBezTo>
                  <a:cubicBezTo>
                    <a:pt x="110" y="49"/>
                    <a:pt x="110" y="49"/>
                    <a:pt x="111" y="48"/>
                  </a:cubicBezTo>
                  <a:cubicBezTo>
                    <a:pt x="111" y="48"/>
                    <a:pt x="111" y="48"/>
                    <a:pt x="111" y="48"/>
                  </a:cubicBezTo>
                  <a:cubicBezTo>
                    <a:pt x="117" y="44"/>
                    <a:pt x="154" y="20"/>
                    <a:pt x="154" y="3"/>
                  </a:cubicBezTo>
                  <a:cubicBezTo>
                    <a:pt x="154" y="2"/>
                    <a:pt x="154" y="1"/>
                    <a:pt x="153" y="0"/>
                  </a:cubicBezTo>
                </a:path>
              </a:pathLst>
            </a:custGeom>
            <a:solidFill>
              <a:srgbClr val="DABB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4" name="Freeform 179">
              <a:extLst>
                <a:ext uri="{FF2B5EF4-FFF2-40B4-BE49-F238E27FC236}">
                  <a16:creationId xmlns:a16="http://schemas.microsoft.com/office/drawing/2014/main" id="{C2CD47C3-376E-41A7-9C10-92978E7C228B}"/>
                </a:ext>
              </a:extLst>
            </p:cNvPr>
            <p:cNvSpPr>
              <a:spLocks/>
            </p:cNvSpPr>
            <p:nvPr/>
          </p:nvSpPr>
          <p:spPr bwMode="auto">
            <a:xfrm>
              <a:off x="9015984" y="3891346"/>
              <a:ext cx="302571" cy="110697"/>
            </a:xfrm>
            <a:custGeom>
              <a:avLst/>
              <a:gdLst>
                <a:gd name="T0" fmla="*/ 49 w 52"/>
                <a:gd name="T1" fmla="*/ 0 h 19"/>
                <a:gd name="T2" fmla="*/ 49 w 52"/>
                <a:gd name="T3" fmla="*/ 0 h 19"/>
                <a:gd name="T4" fmla="*/ 49 w 52"/>
                <a:gd name="T5" fmla="*/ 0 h 19"/>
                <a:gd name="T6" fmla="*/ 3 w 52"/>
                <a:gd name="T7" fmla="*/ 15 h 19"/>
                <a:gd name="T8" fmla="*/ 0 w 52"/>
                <a:gd name="T9" fmla="*/ 19 h 19"/>
                <a:gd name="T10" fmla="*/ 52 w 52"/>
                <a:gd name="T11" fmla="*/ 15 h 19"/>
                <a:gd name="T12" fmla="*/ 49 w 52"/>
                <a:gd name="T13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9">
                  <a:moveTo>
                    <a:pt x="49" y="0"/>
                  </a:moveTo>
                  <a:cubicBezTo>
                    <a:pt x="49" y="0"/>
                    <a:pt x="49" y="0"/>
                    <a:pt x="49" y="0"/>
                  </a:cubicBezTo>
                  <a:cubicBezTo>
                    <a:pt x="49" y="0"/>
                    <a:pt x="49" y="0"/>
                    <a:pt x="49" y="0"/>
                  </a:cubicBezTo>
                  <a:cubicBezTo>
                    <a:pt x="33" y="4"/>
                    <a:pt x="18" y="8"/>
                    <a:pt x="3" y="15"/>
                  </a:cubicBezTo>
                  <a:cubicBezTo>
                    <a:pt x="0" y="19"/>
                    <a:pt x="0" y="19"/>
                    <a:pt x="0" y="19"/>
                  </a:cubicBezTo>
                  <a:cubicBezTo>
                    <a:pt x="52" y="15"/>
                    <a:pt x="52" y="15"/>
                    <a:pt x="52" y="15"/>
                  </a:cubicBezTo>
                  <a:cubicBezTo>
                    <a:pt x="52" y="9"/>
                    <a:pt x="51" y="4"/>
                    <a:pt x="49" y="0"/>
                  </a:cubicBezTo>
                </a:path>
              </a:pathLst>
            </a:custGeom>
            <a:solidFill>
              <a:srgbClr val="1D1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37" name="Title 1"/>
          <p:cNvSpPr txBox="1">
            <a:spLocks/>
          </p:cNvSpPr>
          <p:nvPr/>
        </p:nvSpPr>
        <p:spPr>
          <a:xfrm>
            <a:off x="1216902" y="1579515"/>
            <a:ext cx="8602907" cy="95716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vi-VN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5" name="组合 3">
            <a:extLst>
              <a:ext uri="{FF2B5EF4-FFF2-40B4-BE49-F238E27FC236}">
                <a16:creationId xmlns:a16="http://schemas.microsoft.com/office/drawing/2014/main" id="{523FD817-C6AD-4B34-8D07-373B96CF0B73}"/>
              </a:ext>
            </a:extLst>
          </p:cNvPr>
          <p:cNvGrpSpPr/>
          <p:nvPr/>
        </p:nvGrpSpPr>
        <p:grpSpPr>
          <a:xfrm rot="610480">
            <a:off x="6573603" y="208337"/>
            <a:ext cx="5626927" cy="3501548"/>
            <a:chOff x="3113542" y="-790437"/>
            <a:chExt cx="6897475" cy="4292191"/>
          </a:xfrm>
        </p:grpSpPr>
        <p:pic>
          <p:nvPicPr>
            <p:cNvPr id="40" name="图片 1">
              <a:extLst>
                <a:ext uri="{FF2B5EF4-FFF2-40B4-BE49-F238E27FC236}">
                  <a16:creationId xmlns:a16="http://schemas.microsoft.com/office/drawing/2014/main" id="{DF9CF02F-F560-41C5-9637-EC1D232ADE6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667" r="6732" b="25294"/>
            <a:stretch/>
          </p:blipFill>
          <p:spPr>
            <a:xfrm>
              <a:off x="3113542" y="-790437"/>
              <a:ext cx="6897475" cy="4292191"/>
            </a:xfrm>
            <a:prstGeom prst="rect">
              <a:avLst/>
            </a:prstGeom>
          </p:spPr>
        </p:pic>
        <p:sp>
          <p:nvSpPr>
            <p:cNvPr id="41" name="文本框 2">
              <a:extLst>
                <a:ext uri="{FF2B5EF4-FFF2-40B4-BE49-F238E27FC236}">
                  <a16:creationId xmlns:a16="http://schemas.microsoft.com/office/drawing/2014/main" id="{C502B82F-6B51-437D-A88B-E28562F0B121}"/>
                </a:ext>
              </a:extLst>
            </p:cNvPr>
            <p:cNvSpPr txBox="1"/>
            <p:nvPr/>
          </p:nvSpPr>
          <p:spPr>
            <a:xfrm>
              <a:off x="3649440" y="1509402"/>
              <a:ext cx="5203911" cy="11318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lnSpc>
                  <a:spcPct val="120000"/>
                </a:lnSpc>
                <a:defRPr sz="4000">
                  <a:latin typeface="汉仪小麦体简" panose="00020600040101010101" pitchFamily="18" charset="-122"/>
                  <a:ea typeface="汉仪小麦体简" panose="00020600040101010101" pitchFamily="18" charset="-122"/>
                </a:defRPr>
              </a:lvl1pPr>
            </a:lstStyle>
            <a:p>
              <a:pPr algn="ctr" defTabSz="914400">
                <a:lnSpc>
                  <a:spcPct val="100000"/>
                </a:lnSpc>
                <a:defRPr/>
              </a:pPr>
              <a:r>
                <a:rPr lang="en-US" altLang="zh-CN" sz="5400" b="1">
                  <a:ln w="22225">
                    <a:noFill/>
                  </a:ln>
                  <a:solidFill>
                    <a:srgbClr val="FF0000"/>
                  </a:solidFill>
                  <a:latin typeface="Times New Roman" panose="02020603050405020304" pitchFamily="18" charset="0"/>
                  <a:ea typeface="方正喵呜体" panose="02010600010101010101" pitchFamily="2" charset="-122"/>
                  <a:cs typeface="Times New Roman" panose="02020603050405020304" pitchFamily="18" charset="0"/>
                </a:rPr>
                <a:t>TOÁN 4</a:t>
              </a:r>
              <a:endParaRPr lang="zh-CN" altLang="en-US" sz="5400" b="1" dirty="0">
                <a:ln w="22225"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  <a:ea typeface="方正喵呜体" panose="0201060001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198629" y="1029515"/>
            <a:ext cx="4623081" cy="3513699"/>
            <a:chOff x="1841044" y="3523035"/>
            <a:chExt cx="5942765" cy="3513699"/>
          </a:xfrm>
        </p:grpSpPr>
        <p:pic>
          <p:nvPicPr>
            <p:cNvPr id="42" name="图片 3">
              <a:extLst>
                <a:ext uri="{FF2B5EF4-FFF2-40B4-BE49-F238E27FC236}">
                  <a16:creationId xmlns:a16="http://schemas.microsoft.com/office/drawing/2014/main" id="{1E3BA999-BA62-4B57-8754-F41E4027064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4370"/>
            <a:stretch/>
          </p:blipFill>
          <p:spPr>
            <a:xfrm>
              <a:off x="1841044" y="3523035"/>
              <a:ext cx="5942765" cy="3513699"/>
            </a:xfrm>
            <a:prstGeom prst="rect">
              <a:avLst/>
            </a:prstGeom>
          </p:spPr>
        </p:pic>
        <p:sp>
          <p:nvSpPr>
            <p:cNvPr id="43" name="文本框 2">
              <a:extLst>
                <a:ext uri="{FF2B5EF4-FFF2-40B4-BE49-F238E27FC236}">
                  <a16:creationId xmlns:a16="http://schemas.microsoft.com/office/drawing/2014/main" id="{C502B82F-6B51-437D-A88B-E28562F0B121}"/>
                </a:ext>
              </a:extLst>
            </p:cNvPr>
            <p:cNvSpPr txBox="1"/>
            <p:nvPr/>
          </p:nvSpPr>
          <p:spPr>
            <a:xfrm>
              <a:off x="2243071" y="4568531"/>
              <a:ext cx="4692017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lnSpc>
                  <a:spcPct val="120000"/>
                </a:lnSpc>
                <a:defRPr sz="4000">
                  <a:latin typeface="汉仪小麦体简" panose="00020600040101010101" pitchFamily="18" charset="-122"/>
                  <a:ea typeface="汉仪小麦体简" panose="00020600040101010101" pitchFamily="18" charset="-122"/>
                </a:defRPr>
              </a:lvl1pPr>
            </a:lstStyle>
            <a:p>
              <a:pPr algn="ctr" defTabSz="914400">
                <a:lnSpc>
                  <a:spcPct val="100000"/>
                </a:lnSpc>
                <a:defRPr/>
              </a:pPr>
              <a:r>
                <a:rPr lang="en-US" altLang="zh-CN" sz="5400" b="1" dirty="0">
                  <a:ln w="22225">
                    <a:noFill/>
                  </a:ln>
                  <a:solidFill>
                    <a:schemeClr val="tx2"/>
                  </a:solidFill>
                  <a:latin typeface="Times New Roman" panose="02020603050405020304" pitchFamily="18" charset="0"/>
                  <a:ea typeface="方正喵呜体" panose="02010600010101010101" pitchFamily="2" charset="-122"/>
                  <a:cs typeface="Times New Roman" panose="02020603050405020304" pitchFamily="18" charset="0"/>
                </a:rPr>
                <a:t>PHÂN SỐ</a:t>
              </a:r>
              <a:endParaRPr lang="zh-CN" altLang="en-US" sz="5400" b="1" dirty="0">
                <a:ln w="22225">
                  <a:noFill/>
                </a:ln>
                <a:solidFill>
                  <a:schemeClr val="tx2"/>
                </a:solidFill>
                <a:latin typeface="Times New Roman" panose="02020603050405020304" pitchFamily="18" charset="0"/>
                <a:ea typeface="方正喵呜体" panose="02010600010101010101" pitchFamily="2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4" name="Hình ảnh 3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88B8CF78-2785-8C49-5D0B-0E7FC18A4CAE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19" y="-13533"/>
            <a:ext cx="1241590" cy="599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5526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Click="0" advTm="3000">
        <p:fade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>
            <a:extLst>
              <a:ext uri="{FF2B5EF4-FFF2-40B4-BE49-F238E27FC236}">
                <a16:creationId xmlns:a16="http://schemas.microsoft.com/office/drawing/2014/main" id="{CF701177-5021-47F0-9E1A-847F13B0950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6384" y="370658"/>
            <a:ext cx="3484701" cy="6116691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25BB4F70-8D65-47A6-9156-C2F085398E9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346" b="75445"/>
          <a:stretch/>
        </p:blipFill>
        <p:spPr>
          <a:xfrm>
            <a:off x="-237281" y="-213034"/>
            <a:ext cx="7775505" cy="8291147"/>
          </a:xfrm>
          <a:prstGeom prst="rect">
            <a:avLst/>
          </a:prstGeom>
        </p:spPr>
      </p:pic>
      <p:pic>
        <p:nvPicPr>
          <p:cNvPr id="48" name="图片 47">
            <a:extLst>
              <a:ext uri="{FF2B5EF4-FFF2-40B4-BE49-F238E27FC236}">
                <a16:creationId xmlns:a16="http://schemas.microsoft.com/office/drawing/2014/main" id="{FD8D14D2-686F-4197-BBD0-B1D921AA930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0959" y="5510502"/>
            <a:ext cx="3032616" cy="3935368"/>
          </a:xfrm>
          <a:prstGeom prst="rect">
            <a:avLst/>
          </a:prstGeom>
        </p:spPr>
      </p:pic>
      <p:pic>
        <p:nvPicPr>
          <p:cNvPr id="49" name="图片 48">
            <a:extLst>
              <a:ext uri="{FF2B5EF4-FFF2-40B4-BE49-F238E27FC236}">
                <a16:creationId xmlns:a16="http://schemas.microsoft.com/office/drawing/2014/main" id="{076F4EFA-34B5-4848-9826-4153FD27B03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3147" y="5392609"/>
            <a:ext cx="3032616" cy="3935368"/>
          </a:xfrm>
          <a:prstGeom prst="rect">
            <a:avLst/>
          </a:prstGeom>
        </p:spPr>
      </p:pic>
      <p:sp>
        <p:nvSpPr>
          <p:cNvPr id="50" name="文本框 49">
            <a:extLst>
              <a:ext uri="{FF2B5EF4-FFF2-40B4-BE49-F238E27FC236}">
                <a16:creationId xmlns:a16="http://schemas.microsoft.com/office/drawing/2014/main" id="{8A67A953-7482-45F7-8EC9-5133283FFE0B}"/>
              </a:ext>
            </a:extLst>
          </p:cNvPr>
          <p:cNvSpPr txBox="1"/>
          <p:nvPr/>
        </p:nvSpPr>
        <p:spPr>
          <a:xfrm>
            <a:off x="1569341" y="2485991"/>
            <a:ext cx="4732819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lnSpc>
                <a:spcPct val="120000"/>
              </a:lnSpc>
              <a:defRPr sz="4000">
                <a:latin typeface="汉仪小麦体简" panose="00020600040101010101" pitchFamily="18" charset="-122"/>
                <a:ea typeface="汉仪小麦体简" panose="00020600040101010101" pitchFamily="18" charset="-122"/>
              </a:defRPr>
            </a:lvl1pPr>
          </a:lstStyle>
          <a:p>
            <a:pPr algn="ctr" defTabSz="914400">
              <a:lnSpc>
                <a:spcPct val="100000"/>
              </a:lnSpc>
              <a:defRPr/>
            </a:pPr>
            <a:r>
              <a:rPr lang="en-US" altLang="zh-CN" sz="8800" b="1">
                <a:ln w="22225"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rgbClr val="FF0000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rPr>
              <a:t>PHÂN SỐ</a:t>
            </a:r>
          </a:p>
          <a:p>
            <a:pPr algn="ctr" defTabSz="914400">
              <a:lnSpc>
                <a:spcPct val="100000"/>
              </a:lnSpc>
              <a:defRPr/>
            </a:pPr>
            <a:r>
              <a:rPr lang="en-US" altLang="zh-CN" sz="4400" b="1">
                <a:ln w="22225"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rgbClr val="FF0000"/>
                </a:solidFill>
                <a:latin typeface="方正喵呜体" panose="02010600010101010101" pitchFamily="2" charset="-122"/>
                <a:ea typeface="方正喵呜体" panose="02010600010101010101" pitchFamily="2" charset="-122"/>
              </a:rPr>
              <a:t>T/106</a:t>
            </a:r>
            <a:endParaRPr lang="zh-CN" altLang="en-US" sz="4400" b="1" dirty="0">
              <a:ln w="22225">
                <a:solidFill>
                  <a:schemeClr val="tx1">
                    <a:lumMod val="95000"/>
                    <a:lumOff val="5000"/>
                  </a:schemeClr>
                </a:solidFill>
              </a:ln>
              <a:solidFill>
                <a:srgbClr val="FF0000"/>
              </a:solidFill>
              <a:latin typeface="方正喵呜体" panose="02010600010101010101" pitchFamily="2" charset="-122"/>
              <a:ea typeface="方正喵呜体" panose="02010600010101010101" pitchFamily="2" charset="-122"/>
            </a:endParaRPr>
          </a:p>
        </p:txBody>
      </p:sp>
      <p:pic>
        <p:nvPicPr>
          <p:cNvPr id="53" name="图片 52">
            <a:extLst>
              <a:ext uri="{FF2B5EF4-FFF2-40B4-BE49-F238E27FC236}">
                <a16:creationId xmlns:a16="http://schemas.microsoft.com/office/drawing/2014/main" id="{6324A855-B3EC-42D6-B601-F0B8344B1BA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42319" y="3664170"/>
            <a:ext cx="656544" cy="782933"/>
          </a:xfrm>
          <a:prstGeom prst="rect">
            <a:avLst/>
          </a:prstGeom>
        </p:spPr>
      </p:pic>
      <p:pic>
        <p:nvPicPr>
          <p:cNvPr id="2" name="Hình ảnh 1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718AA3ED-D238-1234-8C19-2919371F1D6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19" y="-13533"/>
            <a:ext cx="1241590" cy="599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2698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Click="0" advTm="3000">
        <p:fade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50E4447D-66B5-4A9F-A5E2-26C327D8BC73}"/>
              </a:ext>
            </a:extLst>
          </p:cNvPr>
          <p:cNvSpPr/>
          <p:nvPr/>
        </p:nvSpPr>
        <p:spPr>
          <a:xfrm flipV="1">
            <a:off x="0" y="1097282"/>
            <a:ext cx="12190413" cy="45719"/>
          </a:xfrm>
          <a:prstGeom prst="rect">
            <a:avLst/>
          </a:prstGeom>
          <a:solidFill>
            <a:srgbClr val="559AA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30" name="Group 81"/>
          <p:cNvGrpSpPr>
            <a:grpSpLocks/>
          </p:cNvGrpSpPr>
          <p:nvPr/>
        </p:nvGrpSpPr>
        <p:grpSpPr bwMode="auto">
          <a:xfrm>
            <a:off x="873065" y="1644310"/>
            <a:ext cx="1477963" cy="1463675"/>
            <a:chOff x="-1776" y="1645"/>
            <a:chExt cx="1815" cy="1904"/>
          </a:xfrm>
        </p:grpSpPr>
        <p:sp>
          <p:nvSpPr>
            <p:cNvPr id="31" name="Line 55"/>
            <p:cNvSpPr>
              <a:spLocks noChangeShapeType="1"/>
            </p:cNvSpPr>
            <p:nvPr/>
          </p:nvSpPr>
          <p:spPr bwMode="auto">
            <a:xfrm>
              <a:off x="-1339" y="1690"/>
              <a:ext cx="0" cy="1859"/>
            </a:xfrm>
            <a:prstGeom prst="line">
              <a:avLst/>
            </a:prstGeom>
            <a:noFill/>
            <a:ln>
              <a:noFill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en-US" sz="1800" b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" name="AutoShape 58"/>
            <p:cNvSpPr>
              <a:spLocks noChangeArrowheads="1"/>
            </p:cNvSpPr>
            <p:nvPr/>
          </p:nvSpPr>
          <p:spPr bwMode="auto">
            <a:xfrm rot="-5400000">
              <a:off x="-1451" y="2191"/>
              <a:ext cx="1152" cy="947"/>
            </a:xfrm>
            <a:prstGeom prst="triangle">
              <a:avLst>
                <a:gd name="adj" fmla="val 50000"/>
              </a:avLst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rot="10800000" wrap="none" anchor="ctr"/>
            <a:lstStyle/>
            <a:p>
              <a:pPr algn="ctr" eaLnBrk="1" hangingPunct="1">
                <a:defRPr/>
              </a:pPr>
              <a:endParaRPr lang="vi-VN" sz="1800" b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" name="Oval 54"/>
            <p:cNvSpPr>
              <a:spLocks noChangeArrowheads="1"/>
            </p:cNvSpPr>
            <p:nvPr/>
          </p:nvSpPr>
          <p:spPr bwMode="auto">
            <a:xfrm>
              <a:off x="-1776" y="1645"/>
              <a:ext cx="1815" cy="1859"/>
            </a:xfrm>
            <a:prstGeom prst="ellipse">
              <a:avLst/>
            </a:prstGeom>
            <a:solidFill>
              <a:srgbClr val="CC3300"/>
            </a:solidFill>
            <a:ln w="28575">
              <a:solidFill>
                <a:srgbClr val="FF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vi-VN" sz="1800" b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" name="AutoShape 59"/>
            <p:cNvSpPr>
              <a:spLocks noChangeArrowheads="1"/>
            </p:cNvSpPr>
            <p:nvPr/>
          </p:nvSpPr>
          <p:spPr bwMode="auto">
            <a:xfrm rot="-9010992">
              <a:off x="-1160" y="1651"/>
              <a:ext cx="1137" cy="977"/>
            </a:xfrm>
            <a:prstGeom prst="triangle">
              <a:avLst>
                <a:gd name="adj" fmla="val 50088"/>
              </a:avLst>
            </a:prstGeom>
            <a:solidFill>
              <a:srgbClr val="FFFFFF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algn="ctr" eaLnBrk="1" hangingPunct="1">
                <a:defRPr/>
              </a:pPr>
              <a:endParaRPr lang="vi-VN" sz="1800" b="1" ker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35" name="Group 60"/>
            <p:cNvGrpSpPr>
              <a:grpSpLocks/>
            </p:cNvGrpSpPr>
            <p:nvPr/>
          </p:nvGrpSpPr>
          <p:grpSpPr bwMode="auto">
            <a:xfrm>
              <a:off x="-1776" y="1645"/>
              <a:ext cx="1815" cy="1859"/>
              <a:chOff x="612" y="1071"/>
              <a:chExt cx="1815" cy="1859"/>
            </a:xfrm>
          </p:grpSpPr>
          <p:sp>
            <p:nvSpPr>
              <p:cNvPr id="36" name="Oval 61"/>
              <p:cNvSpPr>
                <a:spLocks noChangeArrowheads="1"/>
              </p:cNvSpPr>
              <p:nvPr/>
            </p:nvSpPr>
            <p:spPr bwMode="auto">
              <a:xfrm>
                <a:off x="612" y="1071"/>
                <a:ext cx="1815" cy="1859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vi-VN" sz="1800" b="1" ker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" name="Line 62"/>
              <p:cNvSpPr>
                <a:spLocks noChangeShapeType="1"/>
              </p:cNvSpPr>
              <p:nvPr/>
            </p:nvSpPr>
            <p:spPr bwMode="auto">
              <a:xfrm>
                <a:off x="1528" y="1071"/>
                <a:ext cx="0" cy="185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 sz="1800" b="1" ker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" name="Line 63"/>
              <p:cNvSpPr>
                <a:spLocks noChangeShapeType="1"/>
              </p:cNvSpPr>
              <p:nvPr/>
            </p:nvSpPr>
            <p:spPr bwMode="auto">
              <a:xfrm>
                <a:off x="748" y="1523"/>
                <a:ext cx="1515" cy="98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 sz="1800" b="1" ker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" name="Line 64"/>
              <p:cNvSpPr>
                <a:spLocks noChangeShapeType="1"/>
              </p:cNvSpPr>
              <p:nvPr/>
            </p:nvSpPr>
            <p:spPr bwMode="auto">
              <a:xfrm flipH="1">
                <a:off x="748" y="1565"/>
                <a:ext cx="1587" cy="90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 sz="1800" b="1" ker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40" name="Oval 49"/>
          <p:cNvSpPr>
            <a:spLocks noChangeArrowheads="1"/>
          </p:cNvSpPr>
          <p:nvPr/>
        </p:nvSpPr>
        <p:spPr bwMode="auto">
          <a:xfrm>
            <a:off x="882339" y="1644310"/>
            <a:ext cx="1474788" cy="1431925"/>
          </a:xfrm>
          <a:prstGeom prst="ellips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vi-VN" sz="1800" b="1" ker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" name="Line 50"/>
          <p:cNvSpPr>
            <a:spLocks noChangeShapeType="1"/>
          </p:cNvSpPr>
          <p:nvPr/>
        </p:nvSpPr>
        <p:spPr bwMode="auto">
          <a:xfrm flipH="1">
            <a:off x="1617349" y="1644310"/>
            <a:ext cx="1587" cy="14319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en-US" sz="1800" b="1" ker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" name="Line 51"/>
          <p:cNvSpPr>
            <a:spLocks noChangeShapeType="1"/>
          </p:cNvSpPr>
          <p:nvPr/>
        </p:nvSpPr>
        <p:spPr bwMode="auto">
          <a:xfrm>
            <a:off x="970568" y="1982442"/>
            <a:ext cx="1258888" cy="76041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en-US" sz="1800" b="1" ker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" name="Line 52"/>
          <p:cNvSpPr>
            <a:spLocks noChangeShapeType="1"/>
          </p:cNvSpPr>
          <p:nvPr/>
        </p:nvSpPr>
        <p:spPr bwMode="auto">
          <a:xfrm flipH="1">
            <a:off x="983940" y="2028485"/>
            <a:ext cx="1292225" cy="6826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en-US" sz="1800" b="1" ker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408065" y="128022"/>
            <a:ext cx="84221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>
                <a:solidFill>
                  <a:srgbClr val="FF0000"/>
                </a:solidFill>
              </a:rPr>
              <a:t>TOÁN</a:t>
            </a:r>
          </a:p>
          <a:p>
            <a:pPr algn="ctr"/>
            <a:r>
              <a:rPr lang="en-US" sz="2400" b="1">
                <a:solidFill>
                  <a:srgbClr val="FF0000"/>
                </a:solidFill>
              </a:rPr>
              <a:t>PHÂN SỐ</a:t>
            </a:r>
            <a:endParaRPr lang="vi-VN" sz="2400" b="1">
              <a:solidFill>
                <a:srgbClr val="FF0000"/>
              </a:solidFill>
            </a:endParaRPr>
          </a:p>
        </p:txBody>
      </p:sp>
      <p:sp>
        <p:nvSpPr>
          <p:cNvPr id="72" name="Text Box 21"/>
          <p:cNvSpPr txBox="1">
            <a:spLocks noChangeArrowheads="1"/>
          </p:cNvSpPr>
          <p:nvPr/>
        </p:nvSpPr>
        <p:spPr bwMode="auto">
          <a:xfrm>
            <a:off x="3206791" y="1227208"/>
            <a:ext cx="7594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</a:rPr>
              <a:t>- Chia hình tròn th</a:t>
            </a: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800" b="1">
                <a:latin typeface="Times New Roman" pitchFamily="18" charset="0"/>
              </a:rPr>
              <a:t>nh 6 phần bằng nhau, tô m</a:t>
            </a: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800" b="1">
                <a:latin typeface="Times New Roman" pitchFamily="18" charset="0"/>
              </a:rPr>
              <a:t>u 5 phần.</a:t>
            </a:r>
            <a:endParaRPr lang="en-US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Text Box 22"/>
          <p:cNvSpPr txBox="1">
            <a:spLocks noChangeArrowheads="1"/>
          </p:cNvSpPr>
          <p:nvPr/>
        </p:nvSpPr>
        <p:spPr bwMode="auto">
          <a:xfrm>
            <a:off x="3143285" y="2141612"/>
            <a:ext cx="76771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* </a:t>
            </a:r>
            <a:r>
              <a:rPr lang="en-US" altLang="en-US" sz="2800" b="1">
                <a:latin typeface="Times New Roman" pitchFamily="18" charset="0"/>
              </a:rPr>
              <a:t>Ta nói: Đã tô m</a:t>
            </a: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800" b="1">
                <a:latin typeface="Times New Roman" pitchFamily="18" charset="0"/>
              </a:rPr>
              <a:t>u </a:t>
            </a:r>
            <a:r>
              <a:rPr lang="en-US" altLang="en-US" sz="2800" b="1" i="1" u="sng">
                <a:latin typeface="Times New Roman" pitchFamily="18" charset="0"/>
              </a:rPr>
              <a:t>năm phần sáu</a:t>
            </a:r>
            <a:r>
              <a:rPr lang="en-US" altLang="en-US" sz="2800" b="1">
                <a:latin typeface="Times New Roman" pitchFamily="18" charset="0"/>
              </a:rPr>
              <a:t> hình tròn.</a:t>
            </a:r>
            <a:endParaRPr lang="en-US" alt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721542"/>
              </p:ext>
            </p:extLst>
          </p:nvPr>
        </p:nvGraphicFramePr>
        <p:xfrm>
          <a:off x="2486069" y="3132208"/>
          <a:ext cx="412751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52334" imgH="393529" progId="Equation.DSMT4">
                  <p:embed/>
                </p:oleObj>
              </mc:Choice>
              <mc:Fallback>
                <p:oleObj r:id="rId3" imgW="152334" imgH="39352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69" y="3132208"/>
                        <a:ext cx="412751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 Box 25"/>
          <p:cNvSpPr txBox="1">
            <a:spLocks noChangeArrowheads="1"/>
          </p:cNvSpPr>
          <p:nvPr/>
        </p:nvSpPr>
        <p:spPr bwMode="auto">
          <a:xfrm>
            <a:off x="1295443" y="3513214"/>
            <a:ext cx="140335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</a:rPr>
              <a:t>Viết: </a:t>
            </a:r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" name="Text Box 57"/>
          <p:cNvSpPr txBox="1">
            <a:spLocks noChangeArrowheads="1"/>
          </p:cNvSpPr>
          <p:nvPr/>
        </p:nvSpPr>
        <p:spPr bwMode="auto">
          <a:xfrm>
            <a:off x="4694277" y="3697362"/>
            <a:ext cx="18224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latin typeface="Times New Roman" pitchFamily="18" charset="0"/>
              </a:rPr>
              <a:t>Phân số</a:t>
            </a:r>
            <a:endParaRPr lang="en-US" altLang="en-US" sz="36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583040"/>
              </p:ext>
            </p:extLst>
          </p:nvPr>
        </p:nvGraphicFramePr>
        <p:xfrm>
          <a:off x="6321469" y="3511621"/>
          <a:ext cx="5000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52334" imgH="393529" progId="Equation.3">
                  <p:embed/>
                </p:oleObj>
              </mc:Choice>
              <mc:Fallback>
                <p:oleObj r:id="rId5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1469" y="3511621"/>
                        <a:ext cx="5000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 Box 59"/>
          <p:cNvSpPr txBox="1">
            <a:spLocks noChangeArrowheads="1"/>
          </p:cNvSpPr>
          <p:nvPr/>
        </p:nvSpPr>
        <p:spPr bwMode="auto">
          <a:xfrm>
            <a:off x="6699293" y="3665612"/>
            <a:ext cx="43497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latin typeface="Times New Roman" pitchFamily="18" charset="0"/>
              </a:rPr>
              <a:t>có tử số l</a:t>
            </a: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800" b="1">
                <a:latin typeface="Times New Roman" pitchFamily="18" charset="0"/>
              </a:rPr>
              <a:t> 5, mẫu số l</a:t>
            </a: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800" b="1">
                <a:latin typeface="Times New Roman" pitchFamily="18" charset="0"/>
              </a:rPr>
              <a:t> 6.</a:t>
            </a:r>
            <a:endParaRPr lang="en-US" altLang="en-US" sz="36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441653"/>
              </p:ext>
            </p:extLst>
          </p:nvPr>
        </p:nvGraphicFramePr>
        <p:xfrm>
          <a:off x="5435645" y="2598808"/>
          <a:ext cx="5000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52334" imgH="393529" progId="Equation.3">
                  <p:embed/>
                </p:oleObj>
              </mc:Choice>
              <mc:Fallback>
                <p:oleObj r:id="rId7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45" y="2598808"/>
                        <a:ext cx="5000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 Box 59"/>
          <p:cNvSpPr txBox="1">
            <a:spLocks noChangeArrowheads="1"/>
          </p:cNvSpPr>
          <p:nvPr/>
        </p:nvSpPr>
        <p:spPr bwMode="auto">
          <a:xfrm>
            <a:off x="5813465" y="2829002"/>
            <a:ext cx="41036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0000FF"/>
                </a:solidFill>
                <a:latin typeface=".VnArial" pitchFamily="34" charset="0"/>
              </a:rPr>
              <a:t> </a:t>
            </a:r>
            <a:endParaRPr lang="en-US" altLang="en-US" b="1">
              <a:solidFill>
                <a:srgbClr val="0000FF"/>
              </a:solidFill>
              <a:latin typeface=".VnArial" pitchFamily="34" charset="0"/>
              <a:cs typeface="Arial" charset="0"/>
            </a:endParaRPr>
          </a:p>
        </p:txBody>
      </p:sp>
      <p:sp>
        <p:nvSpPr>
          <p:cNvPr id="81" name="Text Box 27"/>
          <p:cNvSpPr txBox="1">
            <a:spLocks noChangeArrowheads="1"/>
          </p:cNvSpPr>
          <p:nvPr/>
        </p:nvSpPr>
        <p:spPr bwMode="auto">
          <a:xfrm>
            <a:off x="3619540" y="2827414"/>
            <a:ext cx="1954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latin typeface="Times New Roman" pitchFamily="18" charset="0"/>
              </a:rPr>
              <a:t>Ta gọi</a:t>
            </a:r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Text Box 27"/>
          <p:cNvSpPr txBox="1">
            <a:spLocks noChangeArrowheads="1"/>
          </p:cNvSpPr>
          <p:nvPr/>
        </p:nvSpPr>
        <p:spPr bwMode="auto">
          <a:xfrm>
            <a:off x="5848393" y="2827414"/>
            <a:ext cx="274955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l</a:t>
            </a: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 phân số.</a:t>
            </a:r>
            <a:endParaRPr lang="en-US" altLang="en-US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" name="Text Box 27"/>
          <p:cNvSpPr txBox="1">
            <a:spLocks noChangeArrowheads="1"/>
          </p:cNvSpPr>
          <p:nvPr/>
        </p:nvSpPr>
        <p:spPr bwMode="auto">
          <a:xfrm>
            <a:off x="716649" y="4199012"/>
            <a:ext cx="41449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latin typeface="Times New Roman" pitchFamily="18" charset="0"/>
              </a:rPr>
              <a:t>Đọc: năm phần sáu.</a:t>
            </a:r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4" name="Text Box 37"/>
          <p:cNvSpPr txBox="1">
            <a:spLocks noChangeArrowheads="1"/>
          </p:cNvSpPr>
          <p:nvPr/>
        </p:nvSpPr>
        <p:spPr bwMode="auto">
          <a:xfrm>
            <a:off x="1143040" y="4808614"/>
            <a:ext cx="9906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u="sng">
                <a:latin typeface="Times New Roman" pitchFamily="18" charset="0"/>
              </a:rPr>
              <a:t>Mẫu số</a:t>
            </a:r>
            <a:r>
              <a:rPr lang="en-US" altLang="en-US" sz="2400" b="1">
                <a:latin typeface="Times New Roman" pitchFamily="18" charset="0"/>
              </a:rPr>
              <a:t> l</a:t>
            </a: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400" b="1">
                <a:latin typeface="Times New Roman" pitchFamily="18" charset="0"/>
              </a:rPr>
              <a:t> số tự nhiên viết dưới gạch ngang. Mẫu số cho biết hình tròn được chia th</a:t>
            </a: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400" b="1">
                <a:latin typeface="Times New Roman" pitchFamily="18" charset="0"/>
              </a:rPr>
              <a:t>nh 6 phần bằng nhau.</a:t>
            </a:r>
            <a:endParaRPr lang="en-US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" name="Text Box 38"/>
          <p:cNvSpPr txBox="1">
            <a:spLocks noChangeArrowheads="1"/>
          </p:cNvSpPr>
          <p:nvPr/>
        </p:nvSpPr>
        <p:spPr bwMode="auto">
          <a:xfrm>
            <a:off x="1143040" y="5662689"/>
            <a:ext cx="9906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u="sng">
                <a:latin typeface="Times New Roman" pitchFamily="18" charset="0"/>
              </a:rPr>
              <a:t>Tử số</a:t>
            </a:r>
            <a:r>
              <a:rPr lang="en-US" altLang="en-US" sz="2400" b="1">
                <a:latin typeface="Times New Roman" pitchFamily="18" charset="0"/>
              </a:rPr>
              <a:t> l</a:t>
            </a: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400" b="1">
                <a:latin typeface="Times New Roman" pitchFamily="18" charset="0"/>
              </a:rPr>
              <a:t> số tự nhiên viết trên gạch ngang. Tử số cho biết 5 phần bằng nhau đã được tô m</a:t>
            </a: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400" b="1">
                <a:latin typeface="Times New Roman" pitchFamily="18" charset="0"/>
              </a:rPr>
              <a:t>u.</a:t>
            </a:r>
            <a:endParaRPr lang="en-US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" name="Text Box 41"/>
          <p:cNvSpPr txBox="1">
            <a:spLocks noChangeArrowheads="1"/>
          </p:cNvSpPr>
          <p:nvPr/>
        </p:nvSpPr>
        <p:spPr bwMode="auto">
          <a:xfrm>
            <a:off x="1155072" y="725893"/>
            <a:ext cx="3581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b="1" u="sng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ới thiệu phân số</a:t>
            </a:r>
            <a:r>
              <a:rPr lang="en-US" sz="24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" name="Ink 2"/>
              <p14:cNvContentPartPr/>
              <p14:nvPr/>
            </p14:nvContentPartPr>
            <p14:xfrm>
              <a:off x="6197040" y="4170240"/>
              <a:ext cx="536400" cy="4287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181200" y="4106520"/>
                <a:ext cx="568080" cy="55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4" name="Ink 3"/>
              <p14:cNvContentPartPr/>
              <p14:nvPr/>
            </p14:nvContentPartPr>
            <p14:xfrm>
              <a:off x="1812600" y="1982520"/>
              <a:ext cx="360" cy="3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796760" y="191880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5" name="Ink 4"/>
              <p14:cNvContentPartPr/>
              <p14:nvPr/>
            </p14:nvContentPartPr>
            <p14:xfrm>
              <a:off x="2027160" y="2286000"/>
              <a:ext cx="360" cy="3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011320" y="2222640"/>
                <a:ext cx="3204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6" name="Ink 5"/>
              <p14:cNvContentPartPr/>
              <p14:nvPr/>
            </p14:nvContentPartPr>
            <p14:xfrm>
              <a:off x="1910880" y="2839680"/>
              <a:ext cx="360" cy="3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895040" y="2776320"/>
                <a:ext cx="3204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7" name="Ink 6"/>
              <p14:cNvContentPartPr/>
              <p14:nvPr/>
            </p14:nvContentPartPr>
            <p14:xfrm>
              <a:off x="1375200" y="2857320"/>
              <a:ext cx="360" cy="36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359360" y="279396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9" name="Ink 8"/>
              <p14:cNvContentPartPr/>
              <p14:nvPr/>
            </p14:nvContentPartPr>
            <p14:xfrm>
              <a:off x="1152000" y="2428920"/>
              <a:ext cx="360" cy="36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136160" y="236520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0" name="Ink 9"/>
              <p14:cNvContentPartPr/>
              <p14:nvPr/>
            </p14:nvContentPartPr>
            <p14:xfrm>
              <a:off x="1357200" y="2080440"/>
              <a:ext cx="360" cy="36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341360" y="201708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1" name="Ink 10"/>
              <p14:cNvContentPartPr/>
              <p14:nvPr/>
            </p14:nvContentPartPr>
            <p14:xfrm>
              <a:off x="6152400" y="3313080"/>
              <a:ext cx="759600" cy="58968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136560" y="3249360"/>
                <a:ext cx="791280" cy="716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2" name="Ink 11"/>
              <p14:cNvContentPartPr/>
              <p14:nvPr/>
            </p14:nvContentPartPr>
            <p14:xfrm>
              <a:off x="6206040" y="4062960"/>
              <a:ext cx="616680" cy="936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190200" y="3999600"/>
                <a:ext cx="648360" cy="136080"/>
              </a:xfrm>
              <a:prstGeom prst="rect">
                <a:avLst/>
              </a:prstGeom>
            </p:spPr>
          </p:pic>
        </mc:Fallback>
      </mc:AlternateContent>
      <p:pic>
        <p:nvPicPr>
          <p:cNvPr id="13" name="Hình ảnh 12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4AD19719-142A-DC22-2E08-AE1AED35A036}"/>
              </a:ext>
            </a:extLst>
          </p:cNvPr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19" y="-13533"/>
            <a:ext cx="1241590" cy="599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610009"/>
      </p:ext>
    </p:extLst>
  </p:cSld>
  <p:clrMapOvr>
    <a:masterClrMapping/>
  </p:clrMapOvr>
  <p:transition spd="slow" advTm="10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3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1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7" dur="1" fill="hold"/>
                                        <p:tgtEl>
                                          <p:spTgt spid="7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87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 autoUpdateAnimBg="0"/>
      <p:bldP spid="72" grpId="0"/>
      <p:bldP spid="72" grpId="1"/>
      <p:bldP spid="73" grpId="0"/>
      <p:bldP spid="73" grpId="1"/>
      <p:bldP spid="75" grpId="0"/>
      <p:bldP spid="75" grpId="1"/>
      <p:bldP spid="76" grpId="0"/>
      <p:bldP spid="76" grpId="1"/>
      <p:bldP spid="78" grpId="0"/>
      <p:bldP spid="78" grpId="1"/>
      <p:bldP spid="81" grpId="0"/>
      <p:bldP spid="81" grpId="1"/>
      <p:bldP spid="82" grpId="0"/>
      <p:bldP spid="82" grpId="1"/>
      <p:bldP spid="83" grpId="0"/>
      <p:bldP spid="83" grpId="1"/>
      <p:bldP spid="84" grpId="0"/>
      <p:bldP spid="84" grpId="1"/>
      <p:bldP spid="85" grpId="0"/>
      <p:bldP spid="85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2"/>
          <p:cNvSpPr txBox="1">
            <a:spLocks noChangeArrowheads="1"/>
          </p:cNvSpPr>
          <p:nvPr/>
        </p:nvSpPr>
        <p:spPr bwMode="auto">
          <a:xfrm>
            <a:off x="4300657" y="5169556"/>
            <a:ext cx="30130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latin typeface="Times New Roman" pitchFamily="18" charset="0"/>
              </a:rPr>
              <a:t>Đọc: ba phần tư  </a:t>
            </a:r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653085" y="4301190"/>
            <a:ext cx="1592263" cy="838200"/>
            <a:chOff x="389" y="3325"/>
            <a:chExt cx="633" cy="528"/>
          </a:xfrm>
        </p:grpSpPr>
        <p:sp>
          <p:nvSpPr>
            <p:cNvPr id="4" name="Text Box 14"/>
            <p:cNvSpPr txBox="1">
              <a:spLocks noChangeArrowheads="1"/>
            </p:cNvSpPr>
            <p:nvPr/>
          </p:nvSpPr>
          <p:spPr bwMode="auto">
            <a:xfrm>
              <a:off x="389" y="3433"/>
              <a:ext cx="49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Viết:</a:t>
              </a:r>
              <a:endPara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" name="Object 7"/>
            <p:cNvGraphicFramePr>
              <a:graphicFrameLocks noChangeAspect="1"/>
            </p:cNvGraphicFramePr>
            <p:nvPr/>
          </p:nvGraphicFramePr>
          <p:xfrm>
            <a:off x="799" y="3325"/>
            <a:ext cx="223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64957" imgH="393359" progId="Equation.3">
                    <p:embed/>
                  </p:oleObj>
                </mc:Choice>
                <mc:Fallback>
                  <p:oleObj r:id="rId2" imgW="164957" imgH="39335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" y="3325"/>
                          <a:ext cx="223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" name="Picture 5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3409" y="1714303"/>
            <a:ext cx="1920875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0107" y="1728591"/>
            <a:ext cx="2871788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13"/>
          <p:cNvGrpSpPr>
            <a:grpSpLocks/>
          </p:cNvGrpSpPr>
          <p:nvPr/>
        </p:nvGrpSpPr>
        <p:grpSpPr bwMode="auto">
          <a:xfrm>
            <a:off x="7628060" y="4312302"/>
            <a:ext cx="1597025" cy="838200"/>
            <a:chOff x="387" y="3325"/>
            <a:chExt cx="635" cy="528"/>
          </a:xfrm>
        </p:grpSpPr>
        <p:sp>
          <p:nvSpPr>
            <p:cNvPr id="9" name="Text Box 14"/>
            <p:cNvSpPr txBox="1">
              <a:spLocks noChangeArrowheads="1"/>
            </p:cNvSpPr>
            <p:nvPr/>
          </p:nvSpPr>
          <p:spPr bwMode="auto">
            <a:xfrm>
              <a:off x="387" y="3436"/>
              <a:ext cx="49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Viết:</a:t>
              </a:r>
              <a:endPara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0" name="Object 8"/>
            <p:cNvGraphicFramePr>
              <a:graphicFrameLocks noChangeAspect="1"/>
            </p:cNvGraphicFramePr>
            <p:nvPr/>
          </p:nvGraphicFramePr>
          <p:xfrm>
            <a:off x="799" y="3325"/>
            <a:ext cx="223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64957" imgH="393359" progId="Equation.3">
                    <p:embed/>
                  </p:oleObj>
                </mc:Choice>
                <mc:Fallback>
                  <p:oleObj r:id="rId6" imgW="164957" imgH="39335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" y="3325"/>
                          <a:ext cx="223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 Box 22"/>
          <p:cNvSpPr txBox="1">
            <a:spLocks noChangeArrowheads="1"/>
          </p:cNvSpPr>
          <p:nvPr/>
        </p:nvSpPr>
        <p:spPr bwMode="auto">
          <a:xfrm>
            <a:off x="7355005" y="5169556"/>
            <a:ext cx="35496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latin typeface="Times New Roman" pitchFamily="18" charset="0"/>
              </a:rPr>
              <a:t>Đọc: bốn phần bảy  </a:t>
            </a:r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2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6507" y="1728591"/>
            <a:ext cx="2095500" cy="187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Group 13"/>
          <p:cNvGrpSpPr>
            <a:grpSpLocks/>
          </p:cNvGrpSpPr>
          <p:nvPr/>
        </p:nvGrpSpPr>
        <p:grpSpPr bwMode="auto">
          <a:xfrm>
            <a:off x="1411407" y="4244043"/>
            <a:ext cx="1485900" cy="838200"/>
            <a:chOff x="422" y="3325"/>
            <a:chExt cx="591" cy="528"/>
          </a:xfrm>
        </p:grpSpPr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422" y="3443"/>
              <a:ext cx="49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Viết:</a:t>
              </a:r>
              <a:endPara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5" name="Object 36"/>
            <p:cNvGraphicFramePr>
              <a:graphicFrameLocks noChangeAspect="1"/>
            </p:cNvGraphicFramePr>
            <p:nvPr/>
          </p:nvGraphicFramePr>
          <p:xfrm>
            <a:off x="807" y="3325"/>
            <a:ext cx="20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152334" imgH="393529" progId="Equation.3">
                    <p:embed/>
                  </p:oleObj>
                </mc:Choice>
                <mc:Fallback>
                  <p:oleObj r:id="rId9" imgW="152334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" y="3325"/>
                          <a:ext cx="206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904997" y="5204481"/>
            <a:ext cx="33956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latin typeface="Times New Roman" pitchFamily="18" charset="0"/>
              </a:rPr>
              <a:t>Đọc: một phần hai </a:t>
            </a:r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263361" y="144334"/>
            <a:ext cx="222885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2060"/>
                </a:solidFill>
                <a:latin typeface="Times New Roman" pitchFamily="18" charset="0"/>
              </a:rPr>
              <a:t>b. </a:t>
            </a:r>
            <a:r>
              <a:rPr lang="en-US" altLang="en-US" sz="2800" b="1" u="sng">
                <a:solidFill>
                  <a:srgbClr val="002060"/>
                </a:solidFill>
                <a:latin typeface="Times New Roman" pitchFamily="18" charset="0"/>
              </a:rPr>
              <a:t>Ví dụ</a:t>
            </a:r>
            <a:r>
              <a:rPr lang="en-US" altLang="en-US" sz="2800" b="1">
                <a:solidFill>
                  <a:srgbClr val="002060"/>
                </a:solidFill>
                <a:latin typeface="Times New Roman" pitchFamily="18" charset="0"/>
              </a:rPr>
              <a:t>:</a:t>
            </a:r>
            <a:endParaRPr lang="en-US" altLang="en-US" sz="2800" b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2236907" y="3526321"/>
            <a:ext cx="1320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</a:rPr>
              <a:t>Hình 1</a:t>
            </a:r>
            <a:endParaRPr lang="en-US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5126156" y="3545372"/>
            <a:ext cx="1320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</a:rPr>
              <a:t>Hình 2</a:t>
            </a:r>
            <a:endParaRPr lang="en-US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8428156" y="3469168"/>
            <a:ext cx="1320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</a:rPr>
              <a:t>Hình 3</a:t>
            </a:r>
            <a:endParaRPr lang="en-US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2558760" y="144328"/>
            <a:ext cx="8255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 sz="2800" b="1">
                <a:solidFill>
                  <a:srgbClr val="002060"/>
                </a:solidFill>
                <a:latin typeface="Times New Roman" pitchFamily="18" charset="0"/>
              </a:rPr>
              <a:t> Viết rồi đọc phân số chỉ phần đã tô m</a:t>
            </a:r>
            <a:r>
              <a:rPr lang="en-US" alt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800" b="1">
                <a:solidFill>
                  <a:srgbClr val="002060"/>
                </a:solidFill>
                <a:latin typeface="Times New Roman" pitchFamily="18" charset="0"/>
              </a:rPr>
              <a:t>u trong mỗi hình dưới đây: </a:t>
            </a:r>
            <a:endParaRPr lang="en-US" altLang="en-US" sz="2800" b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矩形 7">
            <a:extLst>
              <a:ext uri="{FF2B5EF4-FFF2-40B4-BE49-F238E27FC236}">
                <a16:creationId xmlns:a16="http://schemas.microsoft.com/office/drawing/2014/main" id="{50E4447D-66B5-4A9F-A5E2-26C327D8BC73}"/>
              </a:ext>
            </a:extLst>
          </p:cNvPr>
          <p:cNvSpPr/>
          <p:nvPr/>
        </p:nvSpPr>
        <p:spPr>
          <a:xfrm flipV="1">
            <a:off x="0" y="1097282"/>
            <a:ext cx="12190413" cy="45719"/>
          </a:xfrm>
          <a:prstGeom prst="rect">
            <a:avLst/>
          </a:prstGeom>
          <a:solidFill>
            <a:srgbClr val="559AA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1" name="Ink 20"/>
              <p14:cNvContentPartPr/>
              <p14:nvPr/>
            </p14:nvContentPartPr>
            <p14:xfrm>
              <a:off x="2312640" y="2580840"/>
              <a:ext cx="360" cy="360"/>
            </p14:xfrm>
          </p:contentPart>
        </mc:Choice>
        <mc:Fallback xmlns="">
          <p:pic>
            <p:nvPicPr>
              <p:cNvPr id="21" name="Ink 20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296800" y="2517120"/>
                <a:ext cx="3240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4" name="Ink 23"/>
              <p14:cNvContentPartPr/>
              <p14:nvPr/>
            </p14:nvContentPartPr>
            <p14:xfrm>
              <a:off x="1937880" y="1946520"/>
              <a:ext cx="732600" cy="1393560"/>
            </p14:xfrm>
          </p:contentPart>
        </mc:Choice>
        <mc:Fallback xmlns="">
          <p:pic>
            <p:nvPicPr>
              <p:cNvPr id="24" name="Ink 23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922040" y="1883160"/>
                <a:ext cx="764280" cy="152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5" name="Ink 24"/>
              <p14:cNvContentPartPr/>
              <p14:nvPr/>
            </p14:nvContentPartPr>
            <p14:xfrm>
              <a:off x="2616480" y="1946520"/>
              <a:ext cx="71640" cy="1232640"/>
            </p14:xfrm>
          </p:contentPart>
        </mc:Choice>
        <mc:Fallback xmlns="">
          <p:pic>
            <p:nvPicPr>
              <p:cNvPr id="25" name="Ink 24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600640" y="1883160"/>
                <a:ext cx="103320" cy="1359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6" name="Ink 25"/>
              <p14:cNvContentPartPr/>
              <p14:nvPr/>
            </p14:nvContentPartPr>
            <p14:xfrm>
              <a:off x="1410840" y="4143240"/>
              <a:ext cx="1670400" cy="1107720"/>
            </p14:xfrm>
          </p:contentPart>
        </mc:Choice>
        <mc:Fallback xmlns="">
          <p:pic>
            <p:nvPicPr>
              <p:cNvPr id="26" name="Ink 25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395000" y="4079880"/>
                <a:ext cx="1702080" cy="123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7" name="Ink 26"/>
              <p14:cNvContentPartPr/>
              <p14:nvPr/>
            </p14:nvContentPartPr>
            <p14:xfrm>
              <a:off x="6027480" y="2321640"/>
              <a:ext cx="360" cy="360"/>
            </p14:xfrm>
          </p:contentPart>
        </mc:Choice>
        <mc:Fallback xmlns="">
          <p:pic>
            <p:nvPicPr>
              <p:cNvPr id="27" name="Ink 26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6011640" y="225828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8" name="Ink 27"/>
              <p14:cNvContentPartPr/>
              <p14:nvPr/>
            </p14:nvContentPartPr>
            <p14:xfrm>
              <a:off x="5420160" y="2295000"/>
              <a:ext cx="360" cy="360"/>
            </p14:xfrm>
          </p:contentPart>
        </mc:Choice>
        <mc:Fallback xmlns="">
          <p:pic>
            <p:nvPicPr>
              <p:cNvPr id="28" name="Ink 27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404320" y="2231280"/>
                <a:ext cx="3240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29" name="Ink 28"/>
              <p14:cNvContentPartPr/>
              <p14:nvPr/>
            </p14:nvContentPartPr>
            <p14:xfrm>
              <a:off x="5313240" y="2893320"/>
              <a:ext cx="360" cy="360"/>
            </p14:xfrm>
          </p:contentPart>
        </mc:Choice>
        <mc:Fallback xmlns="">
          <p:pic>
            <p:nvPicPr>
              <p:cNvPr id="29" name="Ink 28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297400" y="282960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30" name="Ink 29"/>
              <p14:cNvContentPartPr/>
              <p14:nvPr/>
            </p14:nvContentPartPr>
            <p14:xfrm>
              <a:off x="6018480" y="2348640"/>
              <a:ext cx="360" cy="360"/>
            </p14:xfrm>
          </p:contentPart>
        </mc:Choice>
        <mc:Fallback xmlns="">
          <p:pic>
            <p:nvPicPr>
              <p:cNvPr id="30" name="Ink 29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6002640" y="228492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31" name="Ink 30"/>
              <p14:cNvContentPartPr/>
              <p14:nvPr/>
            </p14:nvContentPartPr>
            <p14:xfrm>
              <a:off x="5438160" y="2446560"/>
              <a:ext cx="360" cy="360"/>
            </p14:xfrm>
          </p:contentPart>
        </mc:Choice>
        <mc:Fallback xmlns="">
          <p:pic>
            <p:nvPicPr>
              <p:cNvPr id="31" name="Ink 30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422320" y="238320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32" name="Ink 31"/>
              <p14:cNvContentPartPr/>
              <p14:nvPr/>
            </p14:nvContentPartPr>
            <p14:xfrm>
              <a:off x="5259600" y="3009240"/>
              <a:ext cx="360" cy="360"/>
            </p14:xfrm>
          </p:contentPart>
        </mc:Choice>
        <mc:Fallback xmlns="">
          <p:pic>
            <p:nvPicPr>
              <p:cNvPr id="32" name="Ink 31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243760" y="294588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33" name="Ink 32"/>
              <p14:cNvContentPartPr/>
              <p14:nvPr/>
            </p14:nvContentPartPr>
            <p14:xfrm>
              <a:off x="4652280" y="4223880"/>
              <a:ext cx="1866600" cy="991440"/>
            </p14:xfrm>
          </p:contentPart>
        </mc:Choice>
        <mc:Fallback xmlns="">
          <p:pic>
            <p:nvPicPr>
              <p:cNvPr id="33" name="Ink 32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4636440" y="4160160"/>
                <a:ext cx="1898640" cy="111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34" name="Ink 33"/>
              <p14:cNvContentPartPr/>
              <p14:nvPr/>
            </p14:nvContentPartPr>
            <p14:xfrm>
              <a:off x="5393520" y="5616720"/>
              <a:ext cx="1857600" cy="89640"/>
            </p14:xfrm>
          </p:contentPart>
        </mc:Choice>
        <mc:Fallback xmlns="">
          <p:pic>
            <p:nvPicPr>
              <p:cNvPr id="34" name="Ink 33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5377680" y="5553360"/>
                <a:ext cx="1889640" cy="21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35" name="Ink 34"/>
              <p14:cNvContentPartPr/>
              <p14:nvPr/>
            </p14:nvContentPartPr>
            <p14:xfrm>
              <a:off x="7902720" y="2170080"/>
              <a:ext cx="360" cy="360"/>
            </p14:xfrm>
          </p:contentPart>
        </mc:Choice>
        <mc:Fallback xmlns="">
          <p:pic>
            <p:nvPicPr>
              <p:cNvPr id="35" name="Ink 34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7886880" y="210636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36" name="Ink 35"/>
              <p14:cNvContentPartPr/>
              <p14:nvPr/>
            </p14:nvContentPartPr>
            <p14:xfrm>
              <a:off x="8465400" y="2134080"/>
              <a:ext cx="360" cy="360"/>
            </p14:xfrm>
          </p:contentPart>
        </mc:Choice>
        <mc:Fallback xmlns="">
          <p:pic>
            <p:nvPicPr>
              <p:cNvPr id="36" name="Ink 35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449560" y="207072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37" name="Ink 36"/>
              <p14:cNvContentPartPr/>
              <p14:nvPr/>
            </p14:nvContentPartPr>
            <p14:xfrm>
              <a:off x="8849160" y="2143080"/>
              <a:ext cx="360" cy="360"/>
            </p14:xfrm>
          </p:contentPart>
        </mc:Choice>
        <mc:Fallback xmlns="">
          <p:pic>
            <p:nvPicPr>
              <p:cNvPr id="37" name="Ink 36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8833320" y="2079720"/>
                <a:ext cx="3240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38" name="Ink 37"/>
              <p14:cNvContentPartPr/>
              <p14:nvPr/>
            </p14:nvContentPartPr>
            <p14:xfrm>
              <a:off x="8920800" y="2527200"/>
              <a:ext cx="360" cy="360"/>
            </p14:xfrm>
          </p:contentPart>
        </mc:Choice>
        <mc:Fallback xmlns="">
          <p:pic>
            <p:nvPicPr>
              <p:cNvPr id="38" name="Ink 37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904960" y="246348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39" name="Ink 38"/>
              <p14:cNvContentPartPr/>
              <p14:nvPr/>
            </p14:nvContentPartPr>
            <p14:xfrm>
              <a:off x="8965440" y="3036240"/>
              <a:ext cx="360" cy="360"/>
            </p14:xfrm>
          </p:contentPart>
        </mc:Choice>
        <mc:Fallback xmlns="">
          <p:pic>
            <p:nvPicPr>
              <p:cNvPr id="39" name="Ink 38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949600" y="297252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40" name="Ink 39"/>
              <p14:cNvContentPartPr/>
              <p14:nvPr/>
            </p14:nvContentPartPr>
            <p14:xfrm>
              <a:off x="9420840" y="3053880"/>
              <a:ext cx="360" cy="360"/>
            </p14:xfrm>
          </p:contentPart>
        </mc:Choice>
        <mc:Fallback xmlns="">
          <p:pic>
            <p:nvPicPr>
              <p:cNvPr id="40" name="Ink 39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9405000" y="299052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41" name="Ink 40"/>
              <p14:cNvContentPartPr/>
              <p14:nvPr/>
            </p14:nvContentPartPr>
            <p14:xfrm>
              <a:off x="9938880" y="3080880"/>
              <a:ext cx="360" cy="360"/>
            </p14:xfrm>
          </p:contentPart>
        </mc:Choice>
        <mc:Fallback xmlns="">
          <p:pic>
            <p:nvPicPr>
              <p:cNvPr id="41" name="Ink 40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9923040" y="301716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42" name="Ink 41"/>
              <p14:cNvContentPartPr/>
              <p14:nvPr/>
            </p14:nvContentPartPr>
            <p14:xfrm>
              <a:off x="7795440" y="2125440"/>
              <a:ext cx="268560" cy="45000"/>
            </p14:xfrm>
          </p:contentPart>
        </mc:Choice>
        <mc:Fallback xmlns="">
          <p:pic>
            <p:nvPicPr>
              <p:cNvPr id="42" name="Ink 41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7779600" y="2061720"/>
                <a:ext cx="300240" cy="17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43" name="Ink 42"/>
              <p14:cNvContentPartPr/>
              <p14:nvPr/>
            </p14:nvContentPartPr>
            <p14:xfrm>
              <a:off x="8804520" y="2018160"/>
              <a:ext cx="277200" cy="54000"/>
            </p14:xfrm>
          </p:contentPart>
        </mc:Choice>
        <mc:Fallback xmlns="">
          <p:pic>
            <p:nvPicPr>
              <p:cNvPr id="43" name="Ink 42"/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8788680" y="1954440"/>
                <a:ext cx="308880" cy="18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44" name="Ink 43"/>
              <p14:cNvContentPartPr/>
              <p14:nvPr/>
            </p14:nvContentPartPr>
            <p14:xfrm>
              <a:off x="8867160" y="3071880"/>
              <a:ext cx="241560" cy="54000"/>
            </p14:xfrm>
          </p:contentPart>
        </mc:Choice>
        <mc:Fallback xmlns="">
          <p:pic>
            <p:nvPicPr>
              <p:cNvPr id="44" name="Ink 43"/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8851320" y="3008160"/>
                <a:ext cx="273240" cy="18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45" name="Ink 44"/>
              <p14:cNvContentPartPr/>
              <p14:nvPr/>
            </p14:nvContentPartPr>
            <p14:xfrm>
              <a:off x="9831600" y="3009240"/>
              <a:ext cx="295200" cy="63000"/>
            </p14:xfrm>
          </p:contentPart>
        </mc:Choice>
        <mc:Fallback xmlns="">
          <p:pic>
            <p:nvPicPr>
              <p:cNvPr id="45" name="Ink 44"/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9815760" y="2945880"/>
                <a:ext cx="326880" cy="189720"/>
              </a:xfrm>
              <a:prstGeom prst="rect">
                <a:avLst/>
              </a:prstGeom>
            </p:spPr>
          </p:pic>
        </mc:Fallback>
      </mc:AlternateContent>
      <p:pic>
        <p:nvPicPr>
          <p:cNvPr id="46" name="Hình ảnh 45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B8A5BC9D-EB8D-3346-385D-61B98CE3665F}"/>
              </a:ext>
            </a:extLst>
          </p:cNvPr>
          <p:cNvPicPr>
            <a:picLocks noChangeAspect="1"/>
          </p:cNvPicPr>
          <p:nvPr/>
        </p:nvPicPr>
        <p:blipFill>
          <a:blip r:embed="rId4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19" y="-13533"/>
            <a:ext cx="1241590" cy="599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4291823"/>
      </p:ext>
    </p:extLst>
  </p:cSld>
  <p:clrMapOvr>
    <a:masterClrMapping/>
  </p:clrMapOvr>
  <p:transition spd="slow" advClick="0" advTm="10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6" grpId="0"/>
      <p:bldP spid="17" grpId="0"/>
      <p:bldP spid="18" grpId="0"/>
      <p:bldP spid="19" grpId="0"/>
      <p:bldP spid="20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7">
            <a:extLst>
              <a:ext uri="{FF2B5EF4-FFF2-40B4-BE49-F238E27FC236}">
                <a16:creationId xmlns:a16="http://schemas.microsoft.com/office/drawing/2014/main" id="{50E4447D-66B5-4A9F-A5E2-26C327D8BC73}"/>
              </a:ext>
            </a:extLst>
          </p:cNvPr>
          <p:cNvSpPr/>
          <p:nvPr/>
        </p:nvSpPr>
        <p:spPr>
          <a:xfrm flipV="1">
            <a:off x="0" y="1097282"/>
            <a:ext cx="12190413" cy="45719"/>
          </a:xfrm>
          <a:prstGeom prst="rect">
            <a:avLst/>
          </a:prstGeom>
          <a:solidFill>
            <a:srgbClr val="559AA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>
              <a:solidFill>
                <a:prstClr val="white"/>
              </a:solidFill>
            </a:endParaRPr>
          </a:p>
        </p:txBody>
      </p:sp>
      <p:graphicFrame>
        <p:nvGraphicFramePr>
          <p:cNvPr id="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291163"/>
              </p:ext>
            </p:extLst>
          </p:nvPr>
        </p:nvGraphicFramePr>
        <p:xfrm>
          <a:off x="2653322" y="2133600"/>
          <a:ext cx="4349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03112" imgH="393529" progId="Equation.3">
                  <p:embed/>
                </p:oleObj>
              </mc:Choice>
              <mc:Fallback>
                <p:oleObj r:id="rId2" imgW="20311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3322" y="2133600"/>
                        <a:ext cx="4349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138788"/>
              </p:ext>
            </p:extLst>
          </p:nvPr>
        </p:nvGraphicFramePr>
        <p:xfrm>
          <a:off x="3561373" y="2133600"/>
          <a:ext cx="4349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03112" imgH="393529" progId="Equation.3">
                  <p:embed/>
                </p:oleObj>
              </mc:Choice>
              <mc:Fallback>
                <p:oleObj r:id="rId4" imgW="20311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1373" y="2133600"/>
                        <a:ext cx="4349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444846"/>
              </p:ext>
            </p:extLst>
          </p:nvPr>
        </p:nvGraphicFramePr>
        <p:xfrm>
          <a:off x="4551968" y="2133600"/>
          <a:ext cx="4667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03112" imgH="393529" progId="Equation.3">
                  <p:embed/>
                </p:oleObj>
              </mc:Choice>
              <mc:Fallback>
                <p:oleObj r:id="rId6" imgW="20311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968" y="2133600"/>
                        <a:ext cx="4667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644454"/>
              </p:ext>
            </p:extLst>
          </p:nvPr>
        </p:nvGraphicFramePr>
        <p:xfrm>
          <a:off x="5542568" y="2133600"/>
          <a:ext cx="4667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52334" imgH="393529" progId="Equation.3">
                  <p:embed/>
                </p:oleObj>
              </mc:Choice>
              <mc:Fallback>
                <p:oleObj r:id="rId8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2568" y="2133600"/>
                        <a:ext cx="4667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6615721" y="2286004"/>
            <a:ext cx="33845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là những phân số.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637675" y="4097761"/>
            <a:ext cx="1041053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      </a:t>
            </a:r>
            <a:r>
              <a:rPr lang="en-US" altLang="en-US" sz="2800" b="1">
                <a:latin typeface="Times New Roman" pitchFamily="18" charset="0"/>
              </a:rPr>
              <a:t>Mỗi phân số có tử số v</a:t>
            </a: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800" b="1">
                <a:latin typeface="Times New Roman" pitchFamily="18" charset="0"/>
              </a:rPr>
              <a:t> mẫu số. Tử số l</a:t>
            </a: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800" b="1">
                <a:latin typeface="Times New Roman" pitchFamily="18" charset="0"/>
              </a:rPr>
              <a:t> số tự nhiên viết trên gạch ngang. Mẫu số l</a:t>
            </a: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800" b="1">
                <a:latin typeface="Times New Roman" pitchFamily="18" charset="0"/>
              </a:rPr>
              <a:t> số tự nhiên khác 0 viết dưới gạch ngang.</a:t>
            </a:r>
            <a:endParaRPr lang="en-US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1046768" y="453274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2060"/>
                </a:solidFill>
                <a:latin typeface="Times New Roman" pitchFamily="18" charset="0"/>
              </a:rPr>
              <a:t>c) </a:t>
            </a:r>
            <a:r>
              <a:rPr lang="en-US" altLang="en-US" sz="2800" b="1" u="sng">
                <a:solidFill>
                  <a:srgbClr val="002060"/>
                </a:solidFill>
                <a:latin typeface="Times New Roman" pitchFamily="18" charset="0"/>
              </a:rPr>
              <a:t>Nhận xét</a:t>
            </a:r>
            <a:r>
              <a:rPr lang="en-US" altLang="en-US" sz="2800" b="1">
                <a:solidFill>
                  <a:srgbClr val="002060"/>
                </a:solidFill>
                <a:latin typeface="Times New Roman" pitchFamily="18" charset="0"/>
              </a:rPr>
              <a:t>:</a:t>
            </a:r>
            <a:endParaRPr lang="en-US" altLang="en-US" sz="2800" b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0" name="Ink 9"/>
              <p14:cNvContentPartPr/>
              <p14:nvPr/>
            </p14:nvContentPartPr>
            <p14:xfrm>
              <a:off x="6733080" y="2732400"/>
              <a:ext cx="2464920" cy="19692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717240" y="2669040"/>
                <a:ext cx="2496600" cy="32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1" name="Ink 10"/>
              <p14:cNvContentPartPr/>
              <p14:nvPr/>
            </p14:nvContentPartPr>
            <p14:xfrm>
              <a:off x="3777120" y="4518360"/>
              <a:ext cx="732600" cy="3600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761280" y="4455000"/>
                <a:ext cx="76428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2" name="Ink 11"/>
              <p14:cNvContentPartPr/>
              <p14:nvPr/>
            </p14:nvContentPartPr>
            <p14:xfrm>
              <a:off x="5116680" y="4554000"/>
              <a:ext cx="1089720" cy="36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100840" y="4490640"/>
                <a:ext cx="112140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3" name="Ink 12"/>
              <p14:cNvContentPartPr/>
              <p14:nvPr/>
            </p14:nvContentPartPr>
            <p14:xfrm>
              <a:off x="2527200" y="2116440"/>
              <a:ext cx="714600" cy="491400"/>
            </p14:xfrm>
          </p:contentPart>
        </mc:Choice>
        <mc:Fallback xmlns="">
          <p:pic>
            <p:nvPicPr>
              <p:cNvPr id="13" name="Ink 12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511360" y="2052720"/>
                <a:ext cx="746280" cy="61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4" name="Ink 13"/>
              <p14:cNvContentPartPr/>
              <p14:nvPr/>
            </p14:nvContentPartPr>
            <p14:xfrm>
              <a:off x="3491640" y="2089440"/>
              <a:ext cx="446760" cy="56304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3475800" y="2026080"/>
                <a:ext cx="478440" cy="689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5" name="Ink 14"/>
              <p14:cNvContentPartPr/>
              <p14:nvPr/>
            </p14:nvContentPartPr>
            <p14:xfrm>
              <a:off x="4527360" y="2196720"/>
              <a:ext cx="366480" cy="37548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4511520" y="2133360"/>
                <a:ext cx="398160" cy="50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6" name="Ink 15"/>
              <p14:cNvContentPartPr/>
              <p14:nvPr/>
            </p14:nvContentPartPr>
            <p14:xfrm>
              <a:off x="5563080" y="2089440"/>
              <a:ext cx="598680" cy="56304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5547240" y="2026080"/>
                <a:ext cx="630360" cy="689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7" name="Ink 16"/>
              <p14:cNvContentPartPr/>
              <p14:nvPr/>
            </p14:nvContentPartPr>
            <p14:xfrm>
              <a:off x="2589480" y="3277080"/>
              <a:ext cx="3447360" cy="36360"/>
            </p14:xfrm>
          </p:contentPart>
        </mc:Choice>
        <mc:Fallback xmlns="">
          <p:pic>
            <p:nvPicPr>
              <p:cNvPr id="17" name="Ink 16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2573640" y="3213720"/>
                <a:ext cx="347904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8" name="Ink 17"/>
              <p14:cNvContentPartPr/>
              <p14:nvPr/>
            </p14:nvContentPartPr>
            <p14:xfrm>
              <a:off x="6054480" y="4956120"/>
              <a:ext cx="991440" cy="62640"/>
            </p14:xfrm>
          </p:contentPart>
        </mc:Choice>
        <mc:Fallback xmlns="">
          <p:pic>
            <p:nvPicPr>
              <p:cNvPr id="18" name="Ink 17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6038280" y="4892400"/>
                <a:ext cx="1023480" cy="19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9" name="Ink 18"/>
              <p14:cNvContentPartPr/>
              <p14:nvPr/>
            </p14:nvContentPartPr>
            <p14:xfrm>
              <a:off x="10394280" y="5054040"/>
              <a:ext cx="360" cy="360"/>
            </p14:xfrm>
          </p:contentPart>
        </mc:Choice>
        <mc:Fallback xmlns="">
          <p:pic>
            <p:nvPicPr>
              <p:cNvPr id="19" name="Ink 18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10378440" y="4990680"/>
                <a:ext cx="320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20" name="Ink 19"/>
              <p14:cNvContentPartPr/>
              <p14:nvPr/>
            </p14:nvContentPartPr>
            <p14:xfrm>
              <a:off x="151920" y="3661200"/>
              <a:ext cx="11189160" cy="1714680"/>
            </p14:xfrm>
          </p:contentPart>
        </mc:Choice>
        <mc:Fallback xmlns="">
          <p:pic>
            <p:nvPicPr>
              <p:cNvPr id="20" name="Ink 19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136080" y="3597840"/>
                <a:ext cx="11220840" cy="1841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21" name="Ink 20"/>
              <p14:cNvContentPartPr/>
              <p14:nvPr/>
            </p14:nvContentPartPr>
            <p14:xfrm>
              <a:off x="857160" y="5063040"/>
              <a:ext cx="9653400" cy="250560"/>
            </p14:xfrm>
          </p:contentPart>
        </mc:Choice>
        <mc:Fallback xmlns="">
          <p:pic>
            <p:nvPicPr>
              <p:cNvPr id="21" name="Ink 20"/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841320" y="4999680"/>
                <a:ext cx="9685080" cy="377280"/>
              </a:xfrm>
              <a:prstGeom prst="rect">
                <a:avLst/>
              </a:prstGeom>
            </p:spPr>
          </p:pic>
        </mc:Fallback>
      </mc:AlternateContent>
      <p:pic>
        <p:nvPicPr>
          <p:cNvPr id="22" name="Hình ảnh 21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31341382-F812-46A6-0F87-52F075547617}"/>
              </a:ext>
            </a:extLst>
          </p:cNvPr>
          <p:cNvPicPr>
            <a:picLocks noChangeAspect="1"/>
          </p:cNvPicPr>
          <p:nvPr/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19" y="-13533"/>
            <a:ext cx="1241590" cy="599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5537921"/>
      </p:ext>
    </p:extLst>
  </p:cSld>
  <p:clrMapOvr>
    <a:masterClrMapping/>
  </p:clrMapOvr>
  <p:transition spd="slow" advClick="0" advTm="10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:a16="http://schemas.microsoft.com/office/drawing/2014/main" id="{6717C81E-375E-408F-930E-AEB11582692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72" t="78444" r="38630"/>
          <a:stretch/>
        </p:blipFill>
        <p:spPr>
          <a:xfrm>
            <a:off x="1120696" y="-280061"/>
            <a:ext cx="10114157" cy="8041584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B415B895-DD40-46FB-BB0A-9AD4E47E48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6835" y="610664"/>
            <a:ext cx="1527724" cy="95869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7B76C4C3-CD6F-4772-8C79-52FB0E9F1A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8923" y="2034309"/>
            <a:ext cx="918124" cy="576149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961FBE18-1B33-457D-92B9-9B6B87C364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90831" y="322595"/>
            <a:ext cx="918124" cy="576149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758681C8-4CAC-4EB9-9B6C-8EDAA7167A23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42313" y="5392564"/>
            <a:ext cx="1259891" cy="1011266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F1898DB2-9A33-47F6-AF5F-16CF447407F7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327425">
            <a:off x="729861" y="3640889"/>
            <a:ext cx="1958847" cy="2531375"/>
          </a:xfrm>
          <a:prstGeom prst="rect">
            <a:avLst/>
          </a:prstGeom>
        </p:spPr>
      </p:pic>
      <p:sp>
        <p:nvSpPr>
          <p:cNvPr id="19" name="Freeform 95">
            <a:extLst>
              <a:ext uri="{FF2B5EF4-FFF2-40B4-BE49-F238E27FC236}">
                <a16:creationId xmlns:a16="http://schemas.microsoft.com/office/drawing/2014/main" id="{B8D43DE7-C483-45F7-82E1-CA8D2441BD2C}"/>
              </a:ext>
            </a:extLst>
          </p:cNvPr>
          <p:cNvSpPr>
            <a:spLocks noEditPoints="1"/>
          </p:cNvSpPr>
          <p:nvPr/>
        </p:nvSpPr>
        <p:spPr bwMode="auto">
          <a:xfrm>
            <a:off x="356832" y="2610458"/>
            <a:ext cx="1070517" cy="995187"/>
          </a:xfrm>
          <a:custGeom>
            <a:avLst/>
            <a:gdLst>
              <a:gd name="T0" fmla="*/ 287 w 376"/>
              <a:gd name="T1" fmla="*/ 219 h 347"/>
              <a:gd name="T2" fmla="*/ 256 w 376"/>
              <a:gd name="T3" fmla="*/ 160 h 347"/>
              <a:gd name="T4" fmla="*/ 200 w 376"/>
              <a:gd name="T5" fmla="*/ 162 h 347"/>
              <a:gd name="T6" fmla="*/ 104 w 376"/>
              <a:gd name="T7" fmla="*/ 93 h 347"/>
              <a:gd name="T8" fmla="*/ 81 w 376"/>
              <a:gd name="T9" fmla="*/ 13 h 347"/>
              <a:gd name="T10" fmla="*/ 79 w 376"/>
              <a:gd name="T11" fmla="*/ 8 h 347"/>
              <a:gd name="T12" fmla="*/ 66 w 376"/>
              <a:gd name="T13" fmla="*/ 1 h 347"/>
              <a:gd name="T14" fmla="*/ 73 w 376"/>
              <a:gd name="T15" fmla="*/ 15 h 347"/>
              <a:gd name="T16" fmla="*/ 17 w 376"/>
              <a:gd name="T17" fmla="*/ 71 h 347"/>
              <a:gd name="T18" fmla="*/ 0 w 376"/>
              <a:gd name="T19" fmla="*/ 55 h 347"/>
              <a:gd name="T20" fmla="*/ 94 w 376"/>
              <a:gd name="T21" fmla="*/ 148 h 347"/>
              <a:gd name="T22" fmla="*/ 184 w 376"/>
              <a:gd name="T23" fmla="*/ 179 h 347"/>
              <a:gd name="T24" fmla="*/ 275 w 376"/>
              <a:gd name="T25" fmla="*/ 246 h 347"/>
              <a:gd name="T26" fmla="*/ 290 w 376"/>
              <a:gd name="T27" fmla="*/ 342 h 347"/>
              <a:gd name="T28" fmla="*/ 286 w 376"/>
              <a:gd name="T29" fmla="*/ 296 h 347"/>
              <a:gd name="T30" fmla="*/ 342 w 376"/>
              <a:gd name="T31" fmla="*/ 228 h 347"/>
              <a:gd name="T32" fmla="*/ 376 w 376"/>
              <a:gd name="T33" fmla="*/ 283 h 347"/>
              <a:gd name="T34" fmla="*/ 299 w 376"/>
              <a:gd name="T35" fmla="*/ 229 h 347"/>
              <a:gd name="T36" fmla="*/ 308 w 376"/>
              <a:gd name="T37" fmla="*/ 232 h 347"/>
              <a:gd name="T38" fmla="*/ 288 w 376"/>
              <a:gd name="T39" fmla="*/ 238 h 347"/>
              <a:gd name="T40" fmla="*/ 228 w 376"/>
              <a:gd name="T41" fmla="*/ 168 h 347"/>
              <a:gd name="T42" fmla="*/ 199 w 376"/>
              <a:gd name="T43" fmla="*/ 203 h 347"/>
              <a:gd name="T44" fmla="*/ 228 w 376"/>
              <a:gd name="T45" fmla="*/ 168 h 347"/>
              <a:gd name="T46" fmla="*/ 120 w 376"/>
              <a:gd name="T47" fmla="*/ 117 h 347"/>
              <a:gd name="T48" fmla="*/ 103 w 376"/>
              <a:gd name="T49" fmla="*/ 132 h 347"/>
              <a:gd name="T50" fmla="*/ 103 w 376"/>
              <a:gd name="T51" fmla="*/ 108 h 347"/>
              <a:gd name="T52" fmla="*/ 33 w 376"/>
              <a:gd name="T53" fmla="*/ 87 h 347"/>
              <a:gd name="T54" fmla="*/ 20 w 376"/>
              <a:gd name="T55" fmla="*/ 74 h 347"/>
              <a:gd name="T56" fmla="*/ 84 w 376"/>
              <a:gd name="T57" fmla="*/ 30 h 347"/>
              <a:gd name="T58" fmla="*/ 33 w 376"/>
              <a:gd name="T59" fmla="*/ 87 h 347"/>
              <a:gd name="T60" fmla="*/ 61 w 376"/>
              <a:gd name="T61" fmla="*/ 98 h 347"/>
              <a:gd name="T62" fmla="*/ 80 w 376"/>
              <a:gd name="T63" fmla="*/ 71 h 347"/>
              <a:gd name="T64" fmla="*/ 64 w 376"/>
              <a:gd name="T65" fmla="*/ 85 h 347"/>
              <a:gd name="T66" fmla="*/ 37 w 376"/>
              <a:gd name="T67" fmla="*/ 90 h 347"/>
              <a:gd name="T68" fmla="*/ 87 w 376"/>
              <a:gd name="T69" fmla="*/ 35 h 347"/>
              <a:gd name="T70" fmla="*/ 93 w 376"/>
              <a:gd name="T71" fmla="*/ 85 h 347"/>
              <a:gd name="T72" fmla="*/ 75 w 376"/>
              <a:gd name="T73" fmla="*/ 98 h 347"/>
              <a:gd name="T74" fmla="*/ 179 w 376"/>
              <a:gd name="T75" fmla="*/ 151 h 347"/>
              <a:gd name="T76" fmla="*/ 169 w 376"/>
              <a:gd name="T77" fmla="*/ 159 h 347"/>
              <a:gd name="T78" fmla="*/ 135 w 376"/>
              <a:gd name="T79" fmla="*/ 170 h 347"/>
              <a:gd name="T80" fmla="*/ 163 w 376"/>
              <a:gd name="T81" fmla="*/ 120 h 347"/>
              <a:gd name="T82" fmla="*/ 116 w 376"/>
              <a:gd name="T83" fmla="*/ 161 h 347"/>
              <a:gd name="T84" fmla="*/ 157 w 376"/>
              <a:gd name="T85" fmla="*/ 104 h 347"/>
              <a:gd name="T86" fmla="*/ 105 w 376"/>
              <a:gd name="T87" fmla="*/ 142 h 347"/>
              <a:gd name="T88" fmla="*/ 140 w 376"/>
              <a:gd name="T89" fmla="*/ 99 h 347"/>
              <a:gd name="T90" fmla="*/ 185 w 376"/>
              <a:gd name="T91" fmla="*/ 165 h 347"/>
              <a:gd name="T92" fmla="*/ 253 w 376"/>
              <a:gd name="T93" fmla="*/ 241 h 347"/>
              <a:gd name="T94" fmla="*/ 261 w 376"/>
              <a:gd name="T95" fmla="*/ 216 h 347"/>
              <a:gd name="T96" fmla="*/ 243 w 376"/>
              <a:gd name="T97" fmla="*/ 244 h 347"/>
              <a:gd name="T98" fmla="*/ 216 w 376"/>
              <a:gd name="T99" fmla="*/ 240 h 347"/>
              <a:gd name="T100" fmla="*/ 257 w 376"/>
              <a:gd name="T101" fmla="*/ 187 h 347"/>
              <a:gd name="T102" fmla="*/ 228 w 376"/>
              <a:gd name="T103" fmla="*/ 211 h 347"/>
              <a:gd name="T104" fmla="*/ 213 w 376"/>
              <a:gd name="T105" fmla="*/ 239 h 347"/>
              <a:gd name="T106" fmla="*/ 200 w 376"/>
              <a:gd name="T107" fmla="*/ 214 h 347"/>
              <a:gd name="T108" fmla="*/ 234 w 376"/>
              <a:gd name="T109" fmla="*/ 169 h 347"/>
              <a:gd name="T110" fmla="*/ 236 w 376"/>
              <a:gd name="T111" fmla="*/ 167 h 347"/>
              <a:gd name="T112" fmla="*/ 276 w 376"/>
              <a:gd name="T113" fmla="*/ 228 h 347"/>
              <a:gd name="T114" fmla="*/ 315 w 376"/>
              <a:gd name="T115" fmla="*/ 254 h 347"/>
              <a:gd name="T116" fmla="*/ 286 w 376"/>
              <a:gd name="T117" fmla="*/ 267 h 347"/>
              <a:gd name="T118" fmla="*/ 308 w 376"/>
              <a:gd name="T119" fmla="*/ 242 h 347"/>
              <a:gd name="T120" fmla="*/ 335 w 376"/>
              <a:gd name="T121" fmla="*/ 223 h 3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376" h="347">
                <a:moveTo>
                  <a:pt x="352" y="215"/>
                </a:moveTo>
                <a:cubicBezTo>
                  <a:pt x="330" y="196"/>
                  <a:pt x="308" y="204"/>
                  <a:pt x="287" y="219"/>
                </a:cubicBezTo>
                <a:cubicBezTo>
                  <a:pt x="287" y="214"/>
                  <a:pt x="286" y="210"/>
                  <a:pt x="285" y="205"/>
                </a:cubicBezTo>
                <a:cubicBezTo>
                  <a:pt x="280" y="189"/>
                  <a:pt x="272" y="169"/>
                  <a:pt x="256" y="160"/>
                </a:cubicBezTo>
                <a:cubicBezTo>
                  <a:pt x="242" y="152"/>
                  <a:pt x="226" y="155"/>
                  <a:pt x="210" y="159"/>
                </a:cubicBezTo>
                <a:cubicBezTo>
                  <a:pt x="207" y="160"/>
                  <a:pt x="204" y="161"/>
                  <a:pt x="200" y="162"/>
                </a:cubicBezTo>
                <a:cubicBezTo>
                  <a:pt x="202" y="123"/>
                  <a:pt x="197" y="83"/>
                  <a:pt x="151" y="84"/>
                </a:cubicBezTo>
                <a:cubicBezTo>
                  <a:pt x="135" y="84"/>
                  <a:pt x="119" y="89"/>
                  <a:pt x="104" y="93"/>
                </a:cubicBezTo>
                <a:cubicBezTo>
                  <a:pt x="104" y="81"/>
                  <a:pt x="105" y="69"/>
                  <a:pt x="104" y="57"/>
                </a:cubicBezTo>
                <a:cubicBezTo>
                  <a:pt x="102" y="40"/>
                  <a:pt x="93" y="25"/>
                  <a:pt x="81" y="13"/>
                </a:cubicBezTo>
                <a:cubicBezTo>
                  <a:pt x="82" y="12"/>
                  <a:pt x="82" y="11"/>
                  <a:pt x="83" y="10"/>
                </a:cubicBezTo>
                <a:cubicBezTo>
                  <a:pt x="84" y="8"/>
                  <a:pt x="81" y="6"/>
                  <a:pt x="79" y="8"/>
                </a:cubicBezTo>
                <a:cubicBezTo>
                  <a:pt x="79" y="8"/>
                  <a:pt x="78" y="9"/>
                  <a:pt x="77" y="10"/>
                </a:cubicBezTo>
                <a:cubicBezTo>
                  <a:pt x="74" y="7"/>
                  <a:pt x="70" y="4"/>
                  <a:pt x="66" y="1"/>
                </a:cubicBezTo>
                <a:cubicBezTo>
                  <a:pt x="64" y="0"/>
                  <a:pt x="62" y="2"/>
                  <a:pt x="63" y="4"/>
                </a:cubicBezTo>
                <a:cubicBezTo>
                  <a:pt x="66" y="8"/>
                  <a:pt x="70" y="11"/>
                  <a:pt x="73" y="15"/>
                </a:cubicBezTo>
                <a:cubicBezTo>
                  <a:pt x="55" y="35"/>
                  <a:pt x="44" y="57"/>
                  <a:pt x="18" y="70"/>
                </a:cubicBezTo>
                <a:cubicBezTo>
                  <a:pt x="18" y="70"/>
                  <a:pt x="17" y="70"/>
                  <a:pt x="17" y="71"/>
                </a:cubicBezTo>
                <a:cubicBezTo>
                  <a:pt x="14" y="65"/>
                  <a:pt x="10" y="60"/>
                  <a:pt x="7" y="54"/>
                </a:cubicBezTo>
                <a:cubicBezTo>
                  <a:pt x="6" y="50"/>
                  <a:pt x="0" y="51"/>
                  <a:pt x="0" y="55"/>
                </a:cubicBezTo>
                <a:cubicBezTo>
                  <a:pt x="11" y="103"/>
                  <a:pt x="49" y="116"/>
                  <a:pt x="91" y="110"/>
                </a:cubicBezTo>
                <a:cubicBezTo>
                  <a:pt x="90" y="123"/>
                  <a:pt x="90" y="135"/>
                  <a:pt x="94" y="148"/>
                </a:cubicBezTo>
                <a:cubicBezTo>
                  <a:pt x="104" y="188"/>
                  <a:pt x="150" y="187"/>
                  <a:pt x="183" y="179"/>
                </a:cubicBezTo>
                <a:cubicBezTo>
                  <a:pt x="184" y="179"/>
                  <a:pt x="184" y="179"/>
                  <a:pt x="184" y="179"/>
                </a:cubicBezTo>
                <a:cubicBezTo>
                  <a:pt x="183" y="213"/>
                  <a:pt x="190" y="261"/>
                  <a:pt x="232" y="261"/>
                </a:cubicBezTo>
                <a:cubicBezTo>
                  <a:pt x="247" y="261"/>
                  <a:pt x="262" y="254"/>
                  <a:pt x="275" y="246"/>
                </a:cubicBezTo>
                <a:cubicBezTo>
                  <a:pt x="274" y="258"/>
                  <a:pt x="272" y="270"/>
                  <a:pt x="272" y="282"/>
                </a:cubicBezTo>
                <a:cubicBezTo>
                  <a:pt x="270" y="304"/>
                  <a:pt x="277" y="324"/>
                  <a:pt x="290" y="342"/>
                </a:cubicBezTo>
                <a:cubicBezTo>
                  <a:pt x="294" y="347"/>
                  <a:pt x="302" y="342"/>
                  <a:pt x="299" y="337"/>
                </a:cubicBezTo>
                <a:cubicBezTo>
                  <a:pt x="292" y="323"/>
                  <a:pt x="288" y="310"/>
                  <a:pt x="286" y="296"/>
                </a:cubicBezTo>
                <a:cubicBezTo>
                  <a:pt x="298" y="289"/>
                  <a:pt x="307" y="279"/>
                  <a:pt x="315" y="268"/>
                </a:cubicBezTo>
                <a:cubicBezTo>
                  <a:pt x="325" y="256"/>
                  <a:pt x="335" y="242"/>
                  <a:pt x="342" y="228"/>
                </a:cubicBezTo>
                <a:cubicBezTo>
                  <a:pt x="355" y="240"/>
                  <a:pt x="363" y="265"/>
                  <a:pt x="367" y="283"/>
                </a:cubicBezTo>
                <a:cubicBezTo>
                  <a:pt x="368" y="288"/>
                  <a:pt x="376" y="288"/>
                  <a:pt x="376" y="283"/>
                </a:cubicBezTo>
                <a:cubicBezTo>
                  <a:pt x="376" y="259"/>
                  <a:pt x="371" y="231"/>
                  <a:pt x="352" y="215"/>
                </a:cubicBezTo>
                <a:close/>
                <a:moveTo>
                  <a:pt x="299" y="229"/>
                </a:moveTo>
                <a:cubicBezTo>
                  <a:pt x="305" y="225"/>
                  <a:pt x="310" y="222"/>
                  <a:pt x="315" y="221"/>
                </a:cubicBezTo>
                <a:cubicBezTo>
                  <a:pt x="313" y="225"/>
                  <a:pt x="311" y="228"/>
                  <a:pt x="308" y="232"/>
                </a:cubicBezTo>
                <a:cubicBezTo>
                  <a:pt x="302" y="241"/>
                  <a:pt x="295" y="250"/>
                  <a:pt x="287" y="258"/>
                </a:cubicBezTo>
                <a:cubicBezTo>
                  <a:pt x="287" y="251"/>
                  <a:pt x="288" y="244"/>
                  <a:pt x="288" y="238"/>
                </a:cubicBezTo>
                <a:cubicBezTo>
                  <a:pt x="292" y="235"/>
                  <a:pt x="296" y="232"/>
                  <a:pt x="299" y="229"/>
                </a:cubicBezTo>
                <a:close/>
                <a:moveTo>
                  <a:pt x="228" y="168"/>
                </a:moveTo>
                <a:cubicBezTo>
                  <a:pt x="219" y="174"/>
                  <a:pt x="213" y="184"/>
                  <a:pt x="206" y="192"/>
                </a:cubicBezTo>
                <a:cubicBezTo>
                  <a:pt x="203" y="195"/>
                  <a:pt x="201" y="199"/>
                  <a:pt x="199" y="203"/>
                </a:cubicBezTo>
                <a:cubicBezTo>
                  <a:pt x="198" y="193"/>
                  <a:pt x="198" y="184"/>
                  <a:pt x="199" y="175"/>
                </a:cubicBezTo>
                <a:cubicBezTo>
                  <a:pt x="209" y="172"/>
                  <a:pt x="218" y="169"/>
                  <a:pt x="228" y="168"/>
                </a:cubicBezTo>
                <a:close/>
                <a:moveTo>
                  <a:pt x="132" y="100"/>
                </a:moveTo>
                <a:cubicBezTo>
                  <a:pt x="128" y="105"/>
                  <a:pt x="124" y="111"/>
                  <a:pt x="120" y="117"/>
                </a:cubicBezTo>
                <a:cubicBezTo>
                  <a:pt x="115" y="123"/>
                  <a:pt x="109" y="130"/>
                  <a:pt x="104" y="136"/>
                </a:cubicBezTo>
                <a:cubicBezTo>
                  <a:pt x="103" y="135"/>
                  <a:pt x="103" y="133"/>
                  <a:pt x="103" y="132"/>
                </a:cubicBezTo>
                <a:cubicBezTo>
                  <a:pt x="102" y="124"/>
                  <a:pt x="102" y="116"/>
                  <a:pt x="103" y="108"/>
                </a:cubicBezTo>
                <a:cubicBezTo>
                  <a:pt x="103" y="108"/>
                  <a:pt x="103" y="108"/>
                  <a:pt x="103" y="108"/>
                </a:cubicBezTo>
                <a:cubicBezTo>
                  <a:pt x="112" y="106"/>
                  <a:pt x="122" y="103"/>
                  <a:pt x="132" y="100"/>
                </a:cubicBezTo>
                <a:close/>
                <a:moveTo>
                  <a:pt x="33" y="87"/>
                </a:moveTo>
                <a:cubicBezTo>
                  <a:pt x="28" y="84"/>
                  <a:pt x="24" y="79"/>
                  <a:pt x="20" y="74"/>
                </a:cubicBezTo>
                <a:cubicBezTo>
                  <a:pt x="20" y="74"/>
                  <a:pt x="20" y="74"/>
                  <a:pt x="20" y="74"/>
                </a:cubicBezTo>
                <a:cubicBezTo>
                  <a:pt x="44" y="67"/>
                  <a:pt x="64" y="43"/>
                  <a:pt x="77" y="20"/>
                </a:cubicBezTo>
                <a:cubicBezTo>
                  <a:pt x="80" y="23"/>
                  <a:pt x="82" y="26"/>
                  <a:pt x="84" y="30"/>
                </a:cubicBezTo>
                <a:cubicBezTo>
                  <a:pt x="76" y="36"/>
                  <a:pt x="71" y="47"/>
                  <a:pt x="66" y="56"/>
                </a:cubicBezTo>
                <a:cubicBezTo>
                  <a:pt x="58" y="68"/>
                  <a:pt x="48" y="82"/>
                  <a:pt x="33" y="87"/>
                </a:cubicBezTo>
                <a:close/>
                <a:moveTo>
                  <a:pt x="75" y="98"/>
                </a:moveTo>
                <a:cubicBezTo>
                  <a:pt x="70" y="99"/>
                  <a:pt x="66" y="99"/>
                  <a:pt x="61" y="98"/>
                </a:cubicBezTo>
                <a:cubicBezTo>
                  <a:pt x="64" y="96"/>
                  <a:pt x="66" y="94"/>
                  <a:pt x="68" y="91"/>
                </a:cubicBezTo>
                <a:cubicBezTo>
                  <a:pt x="72" y="85"/>
                  <a:pt x="78" y="78"/>
                  <a:pt x="80" y="71"/>
                </a:cubicBezTo>
                <a:cubicBezTo>
                  <a:pt x="81" y="69"/>
                  <a:pt x="79" y="67"/>
                  <a:pt x="77" y="68"/>
                </a:cubicBezTo>
                <a:cubicBezTo>
                  <a:pt x="71" y="72"/>
                  <a:pt x="68" y="79"/>
                  <a:pt x="64" y="85"/>
                </a:cubicBezTo>
                <a:cubicBezTo>
                  <a:pt x="61" y="89"/>
                  <a:pt x="59" y="93"/>
                  <a:pt x="56" y="97"/>
                </a:cubicBezTo>
                <a:cubicBezTo>
                  <a:pt x="49" y="96"/>
                  <a:pt x="43" y="94"/>
                  <a:pt x="37" y="90"/>
                </a:cubicBezTo>
                <a:cubicBezTo>
                  <a:pt x="49" y="87"/>
                  <a:pt x="57" y="79"/>
                  <a:pt x="64" y="70"/>
                </a:cubicBezTo>
                <a:cubicBezTo>
                  <a:pt x="72" y="61"/>
                  <a:pt x="82" y="47"/>
                  <a:pt x="87" y="35"/>
                </a:cubicBezTo>
                <a:cubicBezTo>
                  <a:pt x="88" y="36"/>
                  <a:pt x="88" y="36"/>
                  <a:pt x="89" y="37"/>
                </a:cubicBezTo>
                <a:cubicBezTo>
                  <a:pt x="96" y="52"/>
                  <a:pt x="95" y="70"/>
                  <a:pt x="93" y="85"/>
                </a:cubicBezTo>
                <a:cubicBezTo>
                  <a:pt x="93" y="89"/>
                  <a:pt x="93" y="92"/>
                  <a:pt x="92" y="95"/>
                </a:cubicBezTo>
                <a:cubicBezTo>
                  <a:pt x="87" y="97"/>
                  <a:pt x="81" y="98"/>
                  <a:pt x="75" y="98"/>
                </a:cubicBezTo>
                <a:close/>
                <a:moveTo>
                  <a:pt x="169" y="169"/>
                </a:moveTo>
                <a:cubicBezTo>
                  <a:pt x="173" y="163"/>
                  <a:pt x="177" y="157"/>
                  <a:pt x="179" y="151"/>
                </a:cubicBezTo>
                <a:cubicBezTo>
                  <a:pt x="180" y="149"/>
                  <a:pt x="177" y="147"/>
                  <a:pt x="176" y="148"/>
                </a:cubicBezTo>
                <a:cubicBezTo>
                  <a:pt x="173" y="151"/>
                  <a:pt x="171" y="155"/>
                  <a:pt x="169" y="159"/>
                </a:cubicBezTo>
                <a:cubicBezTo>
                  <a:pt x="167" y="163"/>
                  <a:pt x="165" y="166"/>
                  <a:pt x="163" y="170"/>
                </a:cubicBezTo>
                <a:cubicBezTo>
                  <a:pt x="153" y="171"/>
                  <a:pt x="143" y="171"/>
                  <a:pt x="135" y="170"/>
                </a:cubicBezTo>
                <a:cubicBezTo>
                  <a:pt x="148" y="156"/>
                  <a:pt x="159" y="140"/>
                  <a:pt x="168" y="122"/>
                </a:cubicBezTo>
                <a:cubicBezTo>
                  <a:pt x="169" y="119"/>
                  <a:pt x="165" y="117"/>
                  <a:pt x="163" y="120"/>
                </a:cubicBezTo>
                <a:cubicBezTo>
                  <a:pt x="151" y="135"/>
                  <a:pt x="144" y="154"/>
                  <a:pt x="132" y="169"/>
                </a:cubicBezTo>
                <a:cubicBezTo>
                  <a:pt x="126" y="167"/>
                  <a:pt x="121" y="165"/>
                  <a:pt x="116" y="161"/>
                </a:cubicBezTo>
                <a:cubicBezTo>
                  <a:pt x="130" y="143"/>
                  <a:pt x="143" y="124"/>
                  <a:pt x="160" y="108"/>
                </a:cubicBezTo>
                <a:cubicBezTo>
                  <a:pt x="163" y="106"/>
                  <a:pt x="160" y="101"/>
                  <a:pt x="157" y="104"/>
                </a:cubicBezTo>
                <a:cubicBezTo>
                  <a:pt x="139" y="118"/>
                  <a:pt x="125" y="138"/>
                  <a:pt x="113" y="158"/>
                </a:cubicBezTo>
                <a:cubicBezTo>
                  <a:pt x="110" y="154"/>
                  <a:pt x="107" y="149"/>
                  <a:pt x="105" y="142"/>
                </a:cubicBezTo>
                <a:cubicBezTo>
                  <a:pt x="112" y="137"/>
                  <a:pt x="118" y="130"/>
                  <a:pt x="123" y="123"/>
                </a:cubicBezTo>
                <a:cubicBezTo>
                  <a:pt x="129" y="116"/>
                  <a:pt x="137" y="108"/>
                  <a:pt x="140" y="99"/>
                </a:cubicBezTo>
                <a:cubicBezTo>
                  <a:pt x="150" y="97"/>
                  <a:pt x="161" y="97"/>
                  <a:pt x="171" y="101"/>
                </a:cubicBezTo>
                <a:cubicBezTo>
                  <a:pt x="190" y="110"/>
                  <a:pt x="187" y="146"/>
                  <a:pt x="185" y="165"/>
                </a:cubicBezTo>
                <a:cubicBezTo>
                  <a:pt x="180" y="167"/>
                  <a:pt x="174" y="168"/>
                  <a:pt x="169" y="169"/>
                </a:cubicBezTo>
                <a:close/>
                <a:moveTo>
                  <a:pt x="253" y="241"/>
                </a:moveTo>
                <a:cubicBezTo>
                  <a:pt x="258" y="234"/>
                  <a:pt x="263" y="226"/>
                  <a:pt x="265" y="218"/>
                </a:cubicBezTo>
                <a:cubicBezTo>
                  <a:pt x="266" y="216"/>
                  <a:pt x="263" y="214"/>
                  <a:pt x="261" y="216"/>
                </a:cubicBezTo>
                <a:cubicBezTo>
                  <a:pt x="257" y="221"/>
                  <a:pt x="254" y="227"/>
                  <a:pt x="251" y="233"/>
                </a:cubicBezTo>
                <a:cubicBezTo>
                  <a:pt x="248" y="237"/>
                  <a:pt x="246" y="241"/>
                  <a:pt x="243" y="244"/>
                </a:cubicBezTo>
                <a:cubicBezTo>
                  <a:pt x="232" y="247"/>
                  <a:pt x="222" y="247"/>
                  <a:pt x="214" y="240"/>
                </a:cubicBezTo>
                <a:cubicBezTo>
                  <a:pt x="215" y="240"/>
                  <a:pt x="215" y="240"/>
                  <a:pt x="216" y="240"/>
                </a:cubicBezTo>
                <a:cubicBezTo>
                  <a:pt x="223" y="235"/>
                  <a:pt x="228" y="225"/>
                  <a:pt x="233" y="218"/>
                </a:cubicBezTo>
                <a:cubicBezTo>
                  <a:pt x="240" y="207"/>
                  <a:pt x="249" y="197"/>
                  <a:pt x="257" y="187"/>
                </a:cubicBezTo>
                <a:cubicBezTo>
                  <a:pt x="260" y="183"/>
                  <a:pt x="255" y="179"/>
                  <a:pt x="252" y="182"/>
                </a:cubicBezTo>
                <a:cubicBezTo>
                  <a:pt x="242" y="189"/>
                  <a:pt x="235" y="201"/>
                  <a:pt x="228" y="211"/>
                </a:cubicBezTo>
                <a:cubicBezTo>
                  <a:pt x="223" y="219"/>
                  <a:pt x="216" y="228"/>
                  <a:pt x="213" y="237"/>
                </a:cubicBezTo>
                <a:cubicBezTo>
                  <a:pt x="212" y="238"/>
                  <a:pt x="212" y="238"/>
                  <a:pt x="213" y="239"/>
                </a:cubicBezTo>
                <a:cubicBezTo>
                  <a:pt x="212" y="238"/>
                  <a:pt x="212" y="238"/>
                  <a:pt x="212" y="238"/>
                </a:cubicBezTo>
                <a:cubicBezTo>
                  <a:pt x="206" y="232"/>
                  <a:pt x="202" y="223"/>
                  <a:pt x="200" y="214"/>
                </a:cubicBezTo>
                <a:cubicBezTo>
                  <a:pt x="204" y="207"/>
                  <a:pt x="209" y="200"/>
                  <a:pt x="215" y="194"/>
                </a:cubicBezTo>
                <a:cubicBezTo>
                  <a:pt x="221" y="186"/>
                  <a:pt x="230" y="179"/>
                  <a:pt x="234" y="169"/>
                </a:cubicBezTo>
                <a:cubicBezTo>
                  <a:pt x="235" y="168"/>
                  <a:pt x="235" y="168"/>
                  <a:pt x="234" y="167"/>
                </a:cubicBezTo>
                <a:cubicBezTo>
                  <a:pt x="235" y="167"/>
                  <a:pt x="236" y="167"/>
                  <a:pt x="236" y="167"/>
                </a:cubicBezTo>
                <a:cubicBezTo>
                  <a:pt x="261" y="167"/>
                  <a:pt x="271" y="198"/>
                  <a:pt x="275" y="218"/>
                </a:cubicBezTo>
                <a:cubicBezTo>
                  <a:pt x="275" y="221"/>
                  <a:pt x="276" y="224"/>
                  <a:pt x="276" y="228"/>
                </a:cubicBezTo>
                <a:cubicBezTo>
                  <a:pt x="269" y="232"/>
                  <a:pt x="261" y="237"/>
                  <a:pt x="253" y="241"/>
                </a:cubicBezTo>
                <a:close/>
                <a:moveTo>
                  <a:pt x="315" y="254"/>
                </a:moveTo>
                <a:cubicBezTo>
                  <a:pt x="307" y="267"/>
                  <a:pt x="298" y="279"/>
                  <a:pt x="285" y="288"/>
                </a:cubicBezTo>
                <a:cubicBezTo>
                  <a:pt x="285" y="281"/>
                  <a:pt x="285" y="274"/>
                  <a:pt x="286" y="267"/>
                </a:cubicBezTo>
                <a:cubicBezTo>
                  <a:pt x="286" y="266"/>
                  <a:pt x="286" y="264"/>
                  <a:pt x="286" y="262"/>
                </a:cubicBezTo>
                <a:cubicBezTo>
                  <a:pt x="295" y="257"/>
                  <a:pt x="301" y="249"/>
                  <a:pt x="308" y="242"/>
                </a:cubicBezTo>
                <a:cubicBezTo>
                  <a:pt x="313" y="236"/>
                  <a:pt x="321" y="228"/>
                  <a:pt x="326" y="220"/>
                </a:cubicBezTo>
                <a:cubicBezTo>
                  <a:pt x="329" y="220"/>
                  <a:pt x="332" y="221"/>
                  <a:pt x="335" y="223"/>
                </a:cubicBezTo>
                <a:cubicBezTo>
                  <a:pt x="327" y="232"/>
                  <a:pt x="322" y="244"/>
                  <a:pt x="315" y="254"/>
                </a:cubicBezTo>
                <a:close/>
              </a:path>
            </a:pathLst>
          </a:custGeom>
          <a:solidFill>
            <a:srgbClr val="4442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779CB0C7-6BB7-402F-8FF3-3F4B0AE6DE81}"/>
              </a:ext>
            </a:extLst>
          </p:cNvPr>
          <p:cNvSpPr txBox="1"/>
          <p:nvPr/>
        </p:nvSpPr>
        <p:spPr>
          <a:xfrm>
            <a:off x="2804635" y="3084823"/>
            <a:ext cx="668828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>
              <a:defRPr/>
            </a:pPr>
            <a:r>
              <a:rPr lang="en-US" altLang="zh-CN" sz="8000" b="1">
                <a:solidFill>
                  <a:srgbClr val="C00000"/>
                </a:solidFill>
                <a:latin typeface="Times New Roman" pitchFamily="18" charset="0"/>
                <a:ea typeface="方正喵呜体" panose="02010600010101010101" pitchFamily="2" charset="-122"/>
                <a:cs typeface="Times New Roman" pitchFamily="18" charset="0"/>
              </a:rPr>
              <a:t>LUYỆN TẬP</a:t>
            </a:r>
            <a:endParaRPr lang="en-US" altLang="zh-CN" sz="8000" b="1" dirty="0">
              <a:solidFill>
                <a:srgbClr val="C00000"/>
              </a:solidFill>
              <a:latin typeface="Times New Roman" pitchFamily="18" charset="0"/>
              <a:ea typeface="方正喵呜体" panose="02010600010101010101" pitchFamily="2" charset="-122"/>
              <a:cs typeface="Times New Roman" pitchFamily="18" charset="0"/>
            </a:endParaRPr>
          </a:p>
          <a:p>
            <a:pPr defTabSz="914400">
              <a:defRPr/>
            </a:pPr>
            <a:endParaRPr lang="zh-CN" altLang="en-US" sz="8000" b="1" dirty="0">
              <a:solidFill>
                <a:srgbClr val="C00000"/>
              </a:solidFill>
              <a:latin typeface="Times New Roman" pitchFamily="18" charset="0"/>
              <a:ea typeface="方正喵呜体" panose="02010600010101010101" pitchFamily="2" charset="-122"/>
              <a:cs typeface="Times New Roman" pitchFamily="18" charset="0"/>
            </a:endParaRPr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B3044744-C02C-438D-814C-3B122ACF5AC1}"/>
              </a:ext>
            </a:extLst>
          </p:cNvPr>
          <p:cNvGrpSpPr/>
          <p:nvPr/>
        </p:nvGrpSpPr>
        <p:grpSpPr>
          <a:xfrm>
            <a:off x="9912725" y="2283103"/>
            <a:ext cx="1665347" cy="2540757"/>
            <a:chOff x="8683894" y="705760"/>
            <a:chExt cx="1389852" cy="2120445"/>
          </a:xfrm>
        </p:grpSpPr>
        <p:sp>
          <p:nvSpPr>
            <p:cNvPr id="33" name="Freeform 20">
              <a:extLst>
                <a:ext uri="{FF2B5EF4-FFF2-40B4-BE49-F238E27FC236}">
                  <a16:creationId xmlns:a16="http://schemas.microsoft.com/office/drawing/2014/main" id="{95A96DCF-DCF1-4DE8-89B3-D74C962523C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757344" y="1109187"/>
              <a:ext cx="1146319" cy="1618623"/>
            </a:xfrm>
            <a:custGeom>
              <a:avLst/>
              <a:gdLst>
                <a:gd name="T0" fmla="*/ 196 w 197"/>
                <a:gd name="T1" fmla="*/ 116 h 278"/>
                <a:gd name="T2" fmla="*/ 183 w 197"/>
                <a:gd name="T3" fmla="*/ 67 h 278"/>
                <a:gd name="T4" fmla="*/ 94 w 197"/>
                <a:gd name="T5" fmla="*/ 20 h 278"/>
                <a:gd name="T6" fmla="*/ 20 w 197"/>
                <a:gd name="T7" fmla="*/ 75 h 278"/>
                <a:gd name="T8" fmla="*/ 19 w 197"/>
                <a:gd name="T9" fmla="*/ 78 h 278"/>
                <a:gd name="T10" fmla="*/ 9 w 197"/>
                <a:gd name="T11" fmla="*/ 108 h 278"/>
                <a:gd name="T12" fmla="*/ 15 w 197"/>
                <a:gd name="T13" fmla="*/ 172 h 278"/>
                <a:gd name="T14" fmla="*/ 27 w 197"/>
                <a:gd name="T15" fmla="*/ 207 h 278"/>
                <a:gd name="T16" fmla="*/ 33 w 197"/>
                <a:gd name="T17" fmla="*/ 238 h 278"/>
                <a:gd name="T18" fmla="*/ 32 w 197"/>
                <a:gd name="T19" fmla="*/ 239 h 278"/>
                <a:gd name="T20" fmla="*/ 32 w 197"/>
                <a:gd name="T21" fmla="*/ 243 h 278"/>
                <a:gd name="T22" fmla="*/ 32 w 197"/>
                <a:gd name="T23" fmla="*/ 257 h 278"/>
                <a:gd name="T24" fmla="*/ 35 w 197"/>
                <a:gd name="T25" fmla="*/ 263 h 278"/>
                <a:gd name="T26" fmla="*/ 56 w 197"/>
                <a:gd name="T27" fmla="*/ 266 h 278"/>
                <a:gd name="T28" fmla="*/ 71 w 197"/>
                <a:gd name="T29" fmla="*/ 270 h 278"/>
                <a:gd name="T30" fmla="*/ 78 w 197"/>
                <a:gd name="T31" fmla="*/ 273 h 278"/>
                <a:gd name="T32" fmla="*/ 88 w 197"/>
                <a:gd name="T33" fmla="*/ 276 h 278"/>
                <a:gd name="T34" fmla="*/ 100 w 197"/>
                <a:gd name="T35" fmla="*/ 271 h 278"/>
                <a:gd name="T36" fmla="*/ 109 w 197"/>
                <a:gd name="T37" fmla="*/ 266 h 278"/>
                <a:gd name="T38" fmla="*/ 138 w 197"/>
                <a:gd name="T39" fmla="*/ 218 h 278"/>
                <a:gd name="T40" fmla="*/ 139 w 197"/>
                <a:gd name="T41" fmla="*/ 216 h 278"/>
                <a:gd name="T42" fmla="*/ 140 w 197"/>
                <a:gd name="T43" fmla="*/ 214 h 278"/>
                <a:gd name="T44" fmla="*/ 186 w 197"/>
                <a:gd name="T45" fmla="*/ 171 h 278"/>
                <a:gd name="T46" fmla="*/ 190 w 197"/>
                <a:gd name="T47" fmla="*/ 155 h 278"/>
                <a:gd name="T48" fmla="*/ 196 w 197"/>
                <a:gd name="T49" fmla="*/ 135 h 278"/>
                <a:gd name="T50" fmla="*/ 196 w 197"/>
                <a:gd name="T51" fmla="*/ 116 h 278"/>
                <a:gd name="T52" fmla="*/ 133 w 197"/>
                <a:gd name="T53" fmla="*/ 184 h 278"/>
                <a:gd name="T54" fmla="*/ 134 w 197"/>
                <a:gd name="T55" fmla="*/ 182 h 278"/>
                <a:gd name="T56" fmla="*/ 144 w 197"/>
                <a:gd name="T57" fmla="*/ 175 h 278"/>
                <a:gd name="T58" fmla="*/ 135 w 197"/>
                <a:gd name="T59" fmla="*/ 184 h 278"/>
                <a:gd name="T60" fmla="*/ 133 w 197"/>
                <a:gd name="T61" fmla="*/ 184 h 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197" h="278">
                  <a:moveTo>
                    <a:pt x="196" y="116"/>
                  </a:moveTo>
                  <a:cubicBezTo>
                    <a:pt x="197" y="100"/>
                    <a:pt x="193" y="83"/>
                    <a:pt x="183" y="67"/>
                  </a:cubicBezTo>
                  <a:cubicBezTo>
                    <a:pt x="167" y="39"/>
                    <a:pt x="128" y="0"/>
                    <a:pt x="94" y="20"/>
                  </a:cubicBezTo>
                  <a:cubicBezTo>
                    <a:pt x="62" y="19"/>
                    <a:pt x="32" y="46"/>
                    <a:pt x="20" y="75"/>
                  </a:cubicBezTo>
                  <a:cubicBezTo>
                    <a:pt x="20" y="76"/>
                    <a:pt x="19" y="77"/>
                    <a:pt x="19" y="78"/>
                  </a:cubicBezTo>
                  <a:cubicBezTo>
                    <a:pt x="14" y="87"/>
                    <a:pt x="10" y="98"/>
                    <a:pt x="9" y="108"/>
                  </a:cubicBezTo>
                  <a:cubicBezTo>
                    <a:pt x="0" y="125"/>
                    <a:pt x="5" y="149"/>
                    <a:pt x="15" y="172"/>
                  </a:cubicBezTo>
                  <a:cubicBezTo>
                    <a:pt x="17" y="184"/>
                    <a:pt x="21" y="196"/>
                    <a:pt x="27" y="207"/>
                  </a:cubicBezTo>
                  <a:cubicBezTo>
                    <a:pt x="27" y="218"/>
                    <a:pt x="28" y="229"/>
                    <a:pt x="33" y="238"/>
                  </a:cubicBezTo>
                  <a:cubicBezTo>
                    <a:pt x="32" y="239"/>
                    <a:pt x="32" y="239"/>
                    <a:pt x="32" y="239"/>
                  </a:cubicBezTo>
                  <a:cubicBezTo>
                    <a:pt x="32" y="240"/>
                    <a:pt x="32" y="242"/>
                    <a:pt x="32" y="243"/>
                  </a:cubicBezTo>
                  <a:cubicBezTo>
                    <a:pt x="29" y="247"/>
                    <a:pt x="29" y="253"/>
                    <a:pt x="32" y="257"/>
                  </a:cubicBezTo>
                  <a:cubicBezTo>
                    <a:pt x="33" y="259"/>
                    <a:pt x="34" y="261"/>
                    <a:pt x="35" y="263"/>
                  </a:cubicBezTo>
                  <a:cubicBezTo>
                    <a:pt x="39" y="273"/>
                    <a:pt x="52" y="272"/>
                    <a:pt x="56" y="266"/>
                  </a:cubicBezTo>
                  <a:cubicBezTo>
                    <a:pt x="61" y="267"/>
                    <a:pt x="66" y="268"/>
                    <a:pt x="71" y="270"/>
                  </a:cubicBezTo>
                  <a:cubicBezTo>
                    <a:pt x="72" y="272"/>
                    <a:pt x="75" y="273"/>
                    <a:pt x="78" y="273"/>
                  </a:cubicBezTo>
                  <a:cubicBezTo>
                    <a:pt x="81" y="274"/>
                    <a:pt x="85" y="275"/>
                    <a:pt x="88" y="276"/>
                  </a:cubicBezTo>
                  <a:cubicBezTo>
                    <a:pt x="93" y="278"/>
                    <a:pt x="98" y="275"/>
                    <a:pt x="100" y="271"/>
                  </a:cubicBezTo>
                  <a:cubicBezTo>
                    <a:pt x="103" y="271"/>
                    <a:pt x="106" y="269"/>
                    <a:pt x="109" y="266"/>
                  </a:cubicBezTo>
                  <a:cubicBezTo>
                    <a:pt x="119" y="250"/>
                    <a:pt x="130" y="235"/>
                    <a:pt x="138" y="218"/>
                  </a:cubicBezTo>
                  <a:cubicBezTo>
                    <a:pt x="138" y="217"/>
                    <a:pt x="139" y="216"/>
                    <a:pt x="139" y="216"/>
                  </a:cubicBezTo>
                  <a:cubicBezTo>
                    <a:pt x="139" y="215"/>
                    <a:pt x="140" y="215"/>
                    <a:pt x="140" y="214"/>
                  </a:cubicBezTo>
                  <a:cubicBezTo>
                    <a:pt x="160" y="208"/>
                    <a:pt x="177" y="194"/>
                    <a:pt x="186" y="171"/>
                  </a:cubicBezTo>
                  <a:cubicBezTo>
                    <a:pt x="188" y="166"/>
                    <a:pt x="189" y="161"/>
                    <a:pt x="190" y="155"/>
                  </a:cubicBezTo>
                  <a:cubicBezTo>
                    <a:pt x="193" y="149"/>
                    <a:pt x="195" y="142"/>
                    <a:pt x="196" y="135"/>
                  </a:cubicBezTo>
                  <a:cubicBezTo>
                    <a:pt x="196" y="129"/>
                    <a:pt x="196" y="122"/>
                    <a:pt x="196" y="116"/>
                  </a:cubicBezTo>
                  <a:close/>
                  <a:moveTo>
                    <a:pt x="133" y="184"/>
                  </a:moveTo>
                  <a:cubicBezTo>
                    <a:pt x="133" y="183"/>
                    <a:pt x="133" y="183"/>
                    <a:pt x="134" y="182"/>
                  </a:cubicBezTo>
                  <a:cubicBezTo>
                    <a:pt x="137" y="180"/>
                    <a:pt x="140" y="177"/>
                    <a:pt x="144" y="175"/>
                  </a:cubicBezTo>
                  <a:cubicBezTo>
                    <a:pt x="141" y="178"/>
                    <a:pt x="138" y="181"/>
                    <a:pt x="135" y="184"/>
                  </a:cubicBezTo>
                  <a:cubicBezTo>
                    <a:pt x="134" y="184"/>
                    <a:pt x="133" y="184"/>
                    <a:pt x="133" y="184"/>
                  </a:cubicBezTo>
                  <a:close/>
                </a:path>
              </a:pathLst>
            </a:custGeom>
            <a:solidFill>
              <a:srgbClr val="F9E7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21">
              <a:extLst>
                <a:ext uri="{FF2B5EF4-FFF2-40B4-BE49-F238E27FC236}">
                  <a16:creationId xmlns:a16="http://schemas.microsoft.com/office/drawing/2014/main" id="{77F5C379-EBCA-47EB-9C14-BB64528E36CA}"/>
                </a:ext>
              </a:extLst>
            </p:cNvPr>
            <p:cNvSpPr>
              <a:spLocks/>
            </p:cNvSpPr>
            <p:nvPr/>
          </p:nvSpPr>
          <p:spPr bwMode="auto">
            <a:xfrm>
              <a:off x="8927427" y="1374856"/>
              <a:ext cx="297650" cy="327170"/>
            </a:xfrm>
            <a:custGeom>
              <a:avLst/>
              <a:gdLst>
                <a:gd name="T0" fmla="*/ 43 w 51"/>
                <a:gd name="T1" fmla="*/ 2 h 56"/>
                <a:gd name="T2" fmla="*/ 25 w 51"/>
                <a:gd name="T3" fmla="*/ 16 h 56"/>
                <a:gd name="T4" fmla="*/ 2 w 51"/>
                <a:gd name="T5" fmla="*/ 46 h 56"/>
                <a:gd name="T6" fmla="*/ 8 w 51"/>
                <a:gd name="T7" fmla="*/ 53 h 56"/>
                <a:gd name="T8" fmla="*/ 16 w 51"/>
                <a:gd name="T9" fmla="*/ 54 h 56"/>
                <a:gd name="T10" fmla="*/ 45 w 51"/>
                <a:gd name="T11" fmla="*/ 14 h 56"/>
                <a:gd name="T12" fmla="*/ 44 w 51"/>
                <a:gd name="T13" fmla="*/ 10 h 56"/>
                <a:gd name="T14" fmla="*/ 47 w 51"/>
                <a:gd name="T15" fmla="*/ 8 h 56"/>
                <a:gd name="T16" fmla="*/ 43 w 51"/>
                <a:gd name="T17" fmla="*/ 2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" h="56">
                  <a:moveTo>
                    <a:pt x="43" y="2"/>
                  </a:moveTo>
                  <a:cubicBezTo>
                    <a:pt x="36" y="5"/>
                    <a:pt x="30" y="10"/>
                    <a:pt x="25" y="16"/>
                  </a:cubicBezTo>
                  <a:cubicBezTo>
                    <a:pt x="15" y="24"/>
                    <a:pt x="6" y="34"/>
                    <a:pt x="2" y="46"/>
                  </a:cubicBezTo>
                  <a:cubicBezTo>
                    <a:pt x="0" y="51"/>
                    <a:pt x="4" y="53"/>
                    <a:pt x="8" y="53"/>
                  </a:cubicBezTo>
                  <a:cubicBezTo>
                    <a:pt x="10" y="55"/>
                    <a:pt x="14" y="56"/>
                    <a:pt x="16" y="54"/>
                  </a:cubicBezTo>
                  <a:cubicBezTo>
                    <a:pt x="29" y="44"/>
                    <a:pt x="41" y="31"/>
                    <a:pt x="45" y="14"/>
                  </a:cubicBezTo>
                  <a:cubicBezTo>
                    <a:pt x="45" y="13"/>
                    <a:pt x="45" y="11"/>
                    <a:pt x="44" y="10"/>
                  </a:cubicBezTo>
                  <a:cubicBezTo>
                    <a:pt x="45" y="9"/>
                    <a:pt x="46" y="9"/>
                    <a:pt x="47" y="8"/>
                  </a:cubicBezTo>
                  <a:cubicBezTo>
                    <a:pt x="51" y="6"/>
                    <a:pt x="47" y="0"/>
                    <a:pt x="43" y="2"/>
                  </a:cubicBezTo>
                  <a:close/>
                </a:path>
              </a:pathLst>
            </a:custGeom>
            <a:solidFill>
              <a:srgbClr val="F9ED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52">
              <a:extLst>
                <a:ext uri="{FF2B5EF4-FFF2-40B4-BE49-F238E27FC236}">
                  <a16:creationId xmlns:a16="http://schemas.microsoft.com/office/drawing/2014/main" id="{115F59A0-2766-4FD1-AE7F-DC088AEE84F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683894" y="1165763"/>
              <a:ext cx="1254556" cy="1660442"/>
            </a:xfrm>
            <a:custGeom>
              <a:avLst/>
              <a:gdLst>
                <a:gd name="T0" fmla="*/ 215 w 216"/>
                <a:gd name="T1" fmla="*/ 114 h 285"/>
                <a:gd name="T2" fmla="*/ 18 w 216"/>
                <a:gd name="T3" fmla="*/ 82 h 285"/>
                <a:gd name="T4" fmla="*/ 37 w 216"/>
                <a:gd name="T5" fmla="*/ 178 h 285"/>
                <a:gd name="T6" fmla="*/ 22 w 216"/>
                <a:gd name="T7" fmla="*/ 207 h 285"/>
                <a:gd name="T8" fmla="*/ 19 w 216"/>
                <a:gd name="T9" fmla="*/ 230 h 285"/>
                <a:gd name="T10" fmla="*/ 1 w 216"/>
                <a:gd name="T11" fmla="*/ 241 h 285"/>
                <a:gd name="T12" fmla="*/ 59 w 216"/>
                <a:gd name="T13" fmla="*/ 278 h 285"/>
                <a:gd name="T14" fmla="*/ 134 w 216"/>
                <a:gd name="T15" fmla="*/ 268 h 285"/>
                <a:gd name="T16" fmla="*/ 130 w 216"/>
                <a:gd name="T17" fmla="*/ 260 h 285"/>
                <a:gd name="T18" fmla="*/ 140 w 216"/>
                <a:gd name="T19" fmla="*/ 253 h 285"/>
                <a:gd name="T20" fmla="*/ 135 w 216"/>
                <a:gd name="T21" fmla="*/ 236 h 285"/>
                <a:gd name="T22" fmla="*/ 183 w 216"/>
                <a:gd name="T23" fmla="*/ 190 h 285"/>
                <a:gd name="T24" fmla="*/ 21 w 216"/>
                <a:gd name="T25" fmla="*/ 252 h 285"/>
                <a:gd name="T26" fmla="*/ 25 w 216"/>
                <a:gd name="T27" fmla="*/ 236 h 285"/>
                <a:gd name="T28" fmla="*/ 25 w 216"/>
                <a:gd name="T29" fmla="*/ 243 h 285"/>
                <a:gd name="T30" fmla="*/ 30 w 216"/>
                <a:gd name="T31" fmla="*/ 245 h 285"/>
                <a:gd name="T32" fmla="*/ 35 w 216"/>
                <a:gd name="T33" fmla="*/ 243 h 285"/>
                <a:gd name="T34" fmla="*/ 38 w 216"/>
                <a:gd name="T35" fmla="*/ 245 h 285"/>
                <a:gd name="T36" fmla="*/ 39 w 216"/>
                <a:gd name="T37" fmla="*/ 262 h 285"/>
                <a:gd name="T38" fmla="*/ 45 w 216"/>
                <a:gd name="T39" fmla="*/ 264 h 285"/>
                <a:gd name="T40" fmla="*/ 47 w 216"/>
                <a:gd name="T41" fmla="*/ 250 h 285"/>
                <a:gd name="T42" fmla="*/ 59 w 216"/>
                <a:gd name="T43" fmla="*/ 266 h 285"/>
                <a:gd name="T44" fmla="*/ 45 w 216"/>
                <a:gd name="T45" fmla="*/ 264 h 285"/>
                <a:gd name="T46" fmla="*/ 86 w 216"/>
                <a:gd name="T47" fmla="*/ 154 h 285"/>
                <a:gd name="T48" fmla="*/ 83 w 216"/>
                <a:gd name="T49" fmla="*/ 222 h 285"/>
                <a:gd name="T50" fmla="*/ 63 w 216"/>
                <a:gd name="T51" fmla="*/ 270 h 285"/>
                <a:gd name="T52" fmla="*/ 65 w 216"/>
                <a:gd name="T53" fmla="*/ 257 h 285"/>
                <a:gd name="T54" fmla="*/ 78 w 216"/>
                <a:gd name="T55" fmla="*/ 264 h 285"/>
                <a:gd name="T56" fmla="*/ 63 w 216"/>
                <a:gd name="T57" fmla="*/ 270 h 285"/>
                <a:gd name="T58" fmla="*/ 84 w 216"/>
                <a:gd name="T59" fmla="*/ 261 h 285"/>
                <a:gd name="T60" fmla="*/ 95 w 216"/>
                <a:gd name="T61" fmla="*/ 262 h 285"/>
                <a:gd name="T62" fmla="*/ 94 w 216"/>
                <a:gd name="T63" fmla="*/ 274 h 285"/>
                <a:gd name="T64" fmla="*/ 100 w 216"/>
                <a:gd name="T65" fmla="*/ 274 h 285"/>
                <a:gd name="T66" fmla="*/ 100 w 216"/>
                <a:gd name="T67" fmla="*/ 262 h 285"/>
                <a:gd name="T68" fmla="*/ 107 w 216"/>
                <a:gd name="T69" fmla="*/ 262 h 285"/>
                <a:gd name="T70" fmla="*/ 111 w 216"/>
                <a:gd name="T71" fmla="*/ 262 h 285"/>
                <a:gd name="T72" fmla="*/ 100 w 216"/>
                <a:gd name="T73" fmla="*/ 274 h 285"/>
                <a:gd name="T74" fmla="*/ 117 w 216"/>
                <a:gd name="T75" fmla="*/ 272 h 285"/>
                <a:gd name="T76" fmla="*/ 117 w 216"/>
                <a:gd name="T77" fmla="*/ 262 h 285"/>
                <a:gd name="T78" fmla="*/ 123 w 216"/>
                <a:gd name="T79" fmla="*/ 269 h 285"/>
                <a:gd name="T80" fmla="*/ 117 w 216"/>
                <a:gd name="T81" fmla="*/ 231 h 285"/>
                <a:gd name="T82" fmla="*/ 105 w 216"/>
                <a:gd name="T83" fmla="*/ 158 h 285"/>
                <a:gd name="T84" fmla="*/ 137 w 216"/>
                <a:gd name="T85" fmla="*/ 108 h 285"/>
                <a:gd name="T86" fmla="*/ 98 w 216"/>
                <a:gd name="T87" fmla="*/ 148 h 285"/>
                <a:gd name="T88" fmla="*/ 78 w 216"/>
                <a:gd name="T89" fmla="*/ 91 h 285"/>
                <a:gd name="T90" fmla="*/ 80 w 216"/>
                <a:gd name="T91" fmla="*/ 150 h 285"/>
                <a:gd name="T92" fmla="*/ 51 w 216"/>
                <a:gd name="T93" fmla="*/ 214 h 285"/>
                <a:gd name="T94" fmla="*/ 28 w 216"/>
                <a:gd name="T95" fmla="*/ 110 h 285"/>
                <a:gd name="T96" fmla="*/ 195 w 216"/>
                <a:gd name="T97" fmla="*/ 142 h 285"/>
                <a:gd name="T98" fmla="*/ 109 w 216"/>
                <a:gd name="T99" fmla="*/ 148 h 285"/>
                <a:gd name="T100" fmla="*/ 133 w 216"/>
                <a:gd name="T101" fmla="*/ 125 h 285"/>
                <a:gd name="T102" fmla="*/ 109 w 216"/>
                <a:gd name="T103" fmla="*/ 148 h 285"/>
                <a:gd name="T104" fmla="*/ 73 w 216"/>
                <a:gd name="T105" fmla="*/ 124 h 285"/>
                <a:gd name="T106" fmla="*/ 82 w 216"/>
                <a:gd name="T107" fmla="*/ 138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16" h="285">
                  <a:moveTo>
                    <a:pt x="183" y="190"/>
                  </a:moveTo>
                  <a:cubicBezTo>
                    <a:pt x="206" y="172"/>
                    <a:pt x="214" y="143"/>
                    <a:pt x="215" y="114"/>
                  </a:cubicBezTo>
                  <a:cubicBezTo>
                    <a:pt x="216" y="53"/>
                    <a:pt x="176" y="0"/>
                    <a:pt x="113" y="1"/>
                  </a:cubicBezTo>
                  <a:cubicBezTo>
                    <a:pt x="66" y="2"/>
                    <a:pt x="31" y="39"/>
                    <a:pt x="18" y="82"/>
                  </a:cubicBezTo>
                  <a:cubicBezTo>
                    <a:pt x="12" y="103"/>
                    <a:pt x="13" y="127"/>
                    <a:pt x="20" y="148"/>
                  </a:cubicBezTo>
                  <a:cubicBezTo>
                    <a:pt x="24" y="159"/>
                    <a:pt x="30" y="169"/>
                    <a:pt x="37" y="178"/>
                  </a:cubicBezTo>
                  <a:cubicBezTo>
                    <a:pt x="45" y="187"/>
                    <a:pt x="45" y="200"/>
                    <a:pt x="43" y="212"/>
                  </a:cubicBezTo>
                  <a:cubicBezTo>
                    <a:pt x="36" y="211"/>
                    <a:pt x="29" y="209"/>
                    <a:pt x="22" y="207"/>
                  </a:cubicBezTo>
                  <a:cubicBezTo>
                    <a:pt x="15" y="206"/>
                    <a:pt x="7" y="213"/>
                    <a:pt x="11" y="220"/>
                  </a:cubicBezTo>
                  <a:cubicBezTo>
                    <a:pt x="14" y="224"/>
                    <a:pt x="16" y="227"/>
                    <a:pt x="19" y="230"/>
                  </a:cubicBezTo>
                  <a:cubicBezTo>
                    <a:pt x="14" y="231"/>
                    <a:pt x="8" y="233"/>
                    <a:pt x="2" y="236"/>
                  </a:cubicBezTo>
                  <a:cubicBezTo>
                    <a:pt x="0" y="237"/>
                    <a:pt x="0" y="239"/>
                    <a:pt x="1" y="241"/>
                  </a:cubicBezTo>
                  <a:cubicBezTo>
                    <a:pt x="13" y="258"/>
                    <a:pt x="34" y="271"/>
                    <a:pt x="58" y="277"/>
                  </a:cubicBezTo>
                  <a:cubicBezTo>
                    <a:pt x="59" y="278"/>
                    <a:pt x="59" y="278"/>
                    <a:pt x="59" y="278"/>
                  </a:cubicBezTo>
                  <a:cubicBezTo>
                    <a:pt x="84" y="285"/>
                    <a:pt x="113" y="284"/>
                    <a:pt x="132" y="273"/>
                  </a:cubicBezTo>
                  <a:cubicBezTo>
                    <a:pt x="134" y="272"/>
                    <a:pt x="135" y="269"/>
                    <a:pt x="134" y="268"/>
                  </a:cubicBezTo>
                  <a:cubicBezTo>
                    <a:pt x="132" y="265"/>
                    <a:pt x="130" y="263"/>
                    <a:pt x="128" y="261"/>
                  </a:cubicBezTo>
                  <a:cubicBezTo>
                    <a:pt x="129" y="260"/>
                    <a:pt x="130" y="260"/>
                    <a:pt x="130" y="260"/>
                  </a:cubicBezTo>
                  <a:cubicBezTo>
                    <a:pt x="134" y="260"/>
                    <a:pt x="136" y="258"/>
                    <a:pt x="137" y="255"/>
                  </a:cubicBezTo>
                  <a:cubicBezTo>
                    <a:pt x="138" y="255"/>
                    <a:pt x="139" y="254"/>
                    <a:pt x="140" y="253"/>
                  </a:cubicBezTo>
                  <a:cubicBezTo>
                    <a:pt x="146" y="250"/>
                    <a:pt x="146" y="240"/>
                    <a:pt x="138" y="237"/>
                  </a:cubicBezTo>
                  <a:cubicBezTo>
                    <a:pt x="137" y="237"/>
                    <a:pt x="136" y="237"/>
                    <a:pt x="135" y="236"/>
                  </a:cubicBezTo>
                  <a:cubicBezTo>
                    <a:pt x="138" y="228"/>
                    <a:pt x="141" y="221"/>
                    <a:pt x="149" y="215"/>
                  </a:cubicBezTo>
                  <a:cubicBezTo>
                    <a:pt x="160" y="206"/>
                    <a:pt x="172" y="199"/>
                    <a:pt x="183" y="190"/>
                  </a:cubicBezTo>
                  <a:close/>
                  <a:moveTo>
                    <a:pt x="25" y="243"/>
                  </a:moveTo>
                  <a:cubicBezTo>
                    <a:pt x="23" y="245"/>
                    <a:pt x="22" y="249"/>
                    <a:pt x="21" y="252"/>
                  </a:cubicBezTo>
                  <a:cubicBezTo>
                    <a:pt x="16" y="248"/>
                    <a:pt x="12" y="244"/>
                    <a:pt x="8" y="240"/>
                  </a:cubicBezTo>
                  <a:cubicBezTo>
                    <a:pt x="6" y="238"/>
                    <a:pt x="16" y="237"/>
                    <a:pt x="25" y="236"/>
                  </a:cubicBezTo>
                  <a:cubicBezTo>
                    <a:pt x="26" y="236"/>
                    <a:pt x="27" y="237"/>
                    <a:pt x="28" y="238"/>
                  </a:cubicBezTo>
                  <a:cubicBezTo>
                    <a:pt x="27" y="239"/>
                    <a:pt x="26" y="241"/>
                    <a:pt x="25" y="243"/>
                  </a:cubicBezTo>
                  <a:close/>
                  <a:moveTo>
                    <a:pt x="26" y="255"/>
                  </a:moveTo>
                  <a:cubicBezTo>
                    <a:pt x="28" y="252"/>
                    <a:pt x="29" y="248"/>
                    <a:pt x="30" y="245"/>
                  </a:cubicBezTo>
                  <a:cubicBezTo>
                    <a:pt x="30" y="244"/>
                    <a:pt x="30" y="243"/>
                    <a:pt x="31" y="242"/>
                  </a:cubicBezTo>
                  <a:cubicBezTo>
                    <a:pt x="32" y="242"/>
                    <a:pt x="34" y="243"/>
                    <a:pt x="35" y="243"/>
                  </a:cubicBezTo>
                  <a:cubicBezTo>
                    <a:pt x="36" y="244"/>
                    <a:pt x="36" y="244"/>
                    <a:pt x="37" y="245"/>
                  </a:cubicBezTo>
                  <a:cubicBezTo>
                    <a:pt x="37" y="245"/>
                    <a:pt x="38" y="245"/>
                    <a:pt x="38" y="245"/>
                  </a:cubicBezTo>
                  <a:cubicBezTo>
                    <a:pt x="40" y="246"/>
                    <a:pt x="41" y="247"/>
                    <a:pt x="43" y="248"/>
                  </a:cubicBezTo>
                  <a:cubicBezTo>
                    <a:pt x="41" y="252"/>
                    <a:pt x="39" y="257"/>
                    <a:pt x="39" y="262"/>
                  </a:cubicBezTo>
                  <a:cubicBezTo>
                    <a:pt x="35" y="260"/>
                    <a:pt x="30" y="258"/>
                    <a:pt x="26" y="255"/>
                  </a:cubicBezTo>
                  <a:close/>
                  <a:moveTo>
                    <a:pt x="45" y="264"/>
                  </a:moveTo>
                  <a:cubicBezTo>
                    <a:pt x="46" y="262"/>
                    <a:pt x="46" y="259"/>
                    <a:pt x="46" y="257"/>
                  </a:cubicBezTo>
                  <a:cubicBezTo>
                    <a:pt x="46" y="255"/>
                    <a:pt x="47" y="252"/>
                    <a:pt x="47" y="250"/>
                  </a:cubicBezTo>
                  <a:cubicBezTo>
                    <a:pt x="52" y="252"/>
                    <a:pt x="57" y="254"/>
                    <a:pt x="61" y="256"/>
                  </a:cubicBezTo>
                  <a:cubicBezTo>
                    <a:pt x="61" y="259"/>
                    <a:pt x="60" y="262"/>
                    <a:pt x="59" y="266"/>
                  </a:cubicBezTo>
                  <a:cubicBezTo>
                    <a:pt x="59" y="267"/>
                    <a:pt x="58" y="268"/>
                    <a:pt x="58" y="269"/>
                  </a:cubicBezTo>
                  <a:cubicBezTo>
                    <a:pt x="54" y="268"/>
                    <a:pt x="49" y="266"/>
                    <a:pt x="45" y="264"/>
                  </a:cubicBezTo>
                  <a:close/>
                  <a:moveTo>
                    <a:pt x="68" y="218"/>
                  </a:moveTo>
                  <a:cubicBezTo>
                    <a:pt x="77" y="198"/>
                    <a:pt x="83" y="174"/>
                    <a:pt x="86" y="154"/>
                  </a:cubicBezTo>
                  <a:cubicBezTo>
                    <a:pt x="89" y="155"/>
                    <a:pt x="92" y="156"/>
                    <a:pt x="95" y="157"/>
                  </a:cubicBezTo>
                  <a:cubicBezTo>
                    <a:pt x="88" y="178"/>
                    <a:pt x="85" y="200"/>
                    <a:pt x="83" y="222"/>
                  </a:cubicBezTo>
                  <a:cubicBezTo>
                    <a:pt x="78" y="221"/>
                    <a:pt x="73" y="220"/>
                    <a:pt x="68" y="218"/>
                  </a:cubicBezTo>
                  <a:close/>
                  <a:moveTo>
                    <a:pt x="63" y="270"/>
                  </a:moveTo>
                  <a:cubicBezTo>
                    <a:pt x="63" y="269"/>
                    <a:pt x="63" y="268"/>
                    <a:pt x="64" y="267"/>
                  </a:cubicBezTo>
                  <a:cubicBezTo>
                    <a:pt x="64" y="264"/>
                    <a:pt x="65" y="260"/>
                    <a:pt x="65" y="257"/>
                  </a:cubicBezTo>
                  <a:cubicBezTo>
                    <a:pt x="69" y="258"/>
                    <a:pt x="74" y="259"/>
                    <a:pt x="79" y="260"/>
                  </a:cubicBezTo>
                  <a:cubicBezTo>
                    <a:pt x="78" y="261"/>
                    <a:pt x="78" y="263"/>
                    <a:pt x="78" y="264"/>
                  </a:cubicBezTo>
                  <a:cubicBezTo>
                    <a:pt x="77" y="267"/>
                    <a:pt x="76" y="270"/>
                    <a:pt x="76" y="273"/>
                  </a:cubicBezTo>
                  <a:cubicBezTo>
                    <a:pt x="71" y="272"/>
                    <a:pt x="67" y="271"/>
                    <a:pt x="63" y="270"/>
                  </a:cubicBezTo>
                  <a:close/>
                  <a:moveTo>
                    <a:pt x="82" y="274"/>
                  </a:moveTo>
                  <a:cubicBezTo>
                    <a:pt x="83" y="270"/>
                    <a:pt x="83" y="265"/>
                    <a:pt x="84" y="261"/>
                  </a:cubicBezTo>
                  <a:cubicBezTo>
                    <a:pt x="87" y="261"/>
                    <a:pt x="90" y="262"/>
                    <a:pt x="93" y="262"/>
                  </a:cubicBezTo>
                  <a:cubicBezTo>
                    <a:pt x="94" y="262"/>
                    <a:pt x="94" y="262"/>
                    <a:pt x="95" y="262"/>
                  </a:cubicBezTo>
                  <a:cubicBezTo>
                    <a:pt x="95" y="263"/>
                    <a:pt x="95" y="264"/>
                    <a:pt x="95" y="265"/>
                  </a:cubicBezTo>
                  <a:cubicBezTo>
                    <a:pt x="94" y="268"/>
                    <a:pt x="94" y="271"/>
                    <a:pt x="94" y="274"/>
                  </a:cubicBezTo>
                  <a:cubicBezTo>
                    <a:pt x="90" y="274"/>
                    <a:pt x="86" y="274"/>
                    <a:pt x="82" y="274"/>
                  </a:cubicBezTo>
                  <a:close/>
                  <a:moveTo>
                    <a:pt x="100" y="274"/>
                  </a:moveTo>
                  <a:cubicBezTo>
                    <a:pt x="100" y="272"/>
                    <a:pt x="100" y="271"/>
                    <a:pt x="100" y="269"/>
                  </a:cubicBezTo>
                  <a:cubicBezTo>
                    <a:pt x="100" y="267"/>
                    <a:pt x="100" y="265"/>
                    <a:pt x="100" y="262"/>
                  </a:cubicBezTo>
                  <a:cubicBezTo>
                    <a:pt x="102" y="262"/>
                    <a:pt x="104" y="262"/>
                    <a:pt x="106" y="262"/>
                  </a:cubicBezTo>
                  <a:cubicBezTo>
                    <a:pt x="107" y="262"/>
                    <a:pt x="107" y="262"/>
                    <a:pt x="107" y="262"/>
                  </a:cubicBezTo>
                  <a:cubicBezTo>
                    <a:pt x="108" y="262"/>
                    <a:pt x="109" y="262"/>
                    <a:pt x="110" y="262"/>
                  </a:cubicBezTo>
                  <a:cubicBezTo>
                    <a:pt x="110" y="262"/>
                    <a:pt x="111" y="262"/>
                    <a:pt x="111" y="262"/>
                  </a:cubicBezTo>
                  <a:cubicBezTo>
                    <a:pt x="111" y="266"/>
                    <a:pt x="111" y="269"/>
                    <a:pt x="111" y="273"/>
                  </a:cubicBezTo>
                  <a:cubicBezTo>
                    <a:pt x="108" y="273"/>
                    <a:pt x="104" y="274"/>
                    <a:pt x="100" y="274"/>
                  </a:cubicBezTo>
                  <a:close/>
                  <a:moveTo>
                    <a:pt x="123" y="269"/>
                  </a:moveTo>
                  <a:cubicBezTo>
                    <a:pt x="121" y="270"/>
                    <a:pt x="119" y="271"/>
                    <a:pt x="117" y="272"/>
                  </a:cubicBezTo>
                  <a:cubicBezTo>
                    <a:pt x="117" y="270"/>
                    <a:pt x="117" y="268"/>
                    <a:pt x="117" y="266"/>
                  </a:cubicBezTo>
                  <a:cubicBezTo>
                    <a:pt x="117" y="265"/>
                    <a:pt x="117" y="263"/>
                    <a:pt x="117" y="262"/>
                  </a:cubicBezTo>
                  <a:cubicBezTo>
                    <a:pt x="118" y="262"/>
                    <a:pt x="118" y="262"/>
                    <a:pt x="119" y="262"/>
                  </a:cubicBezTo>
                  <a:cubicBezTo>
                    <a:pt x="124" y="264"/>
                    <a:pt x="127" y="267"/>
                    <a:pt x="123" y="269"/>
                  </a:cubicBezTo>
                  <a:close/>
                  <a:moveTo>
                    <a:pt x="144" y="196"/>
                  </a:moveTo>
                  <a:cubicBezTo>
                    <a:pt x="131" y="205"/>
                    <a:pt x="121" y="217"/>
                    <a:pt x="117" y="231"/>
                  </a:cubicBezTo>
                  <a:cubicBezTo>
                    <a:pt x="109" y="229"/>
                    <a:pt x="101" y="227"/>
                    <a:pt x="93" y="225"/>
                  </a:cubicBezTo>
                  <a:cubicBezTo>
                    <a:pt x="95" y="202"/>
                    <a:pt x="98" y="179"/>
                    <a:pt x="105" y="158"/>
                  </a:cubicBezTo>
                  <a:cubicBezTo>
                    <a:pt x="120" y="159"/>
                    <a:pt x="132" y="147"/>
                    <a:pt x="139" y="135"/>
                  </a:cubicBezTo>
                  <a:cubicBezTo>
                    <a:pt x="143" y="127"/>
                    <a:pt x="148" y="112"/>
                    <a:pt x="137" y="108"/>
                  </a:cubicBezTo>
                  <a:cubicBezTo>
                    <a:pt x="119" y="102"/>
                    <a:pt x="103" y="136"/>
                    <a:pt x="98" y="147"/>
                  </a:cubicBezTo>
                  <a:cubicBezTo>
                    <a:pt x="98" y="148"/>
                    <a:pt x="98" y="148"/>
                    <a:pt x="98" y="148"/>
                  </a:cubicBezTo>
                  <a:cubicBezTo>
                    <a:pt x="95" y="147"/>
                    <a:pt x="91" y="145"/>
                    <a:pt x="88" y="143"/>
                  </a:cubicBezTo>
                  <a:cubicBezTo>
                    <a:pt x="91" y="126"/>
                    <a:pt x="93" y="93"/>
                    <a:pt x="78" y="91"/>
                  </a:cubicBezTo>
                  <a:cubicBezTo>
                    <a:pt x="64" y="89"/>
                    <a:pt x="60" y="111"/>
                    <a:pt x="62" y="120"/>
                  </a:cubicBezTo>
                  <a:cubicBezTo>
                    <a:pt x="64" y="133"/>
                    <a:pt x="71" y="143"/>
                    <a:pt x="80" y="150"/>
                  </a:cubicBezTo>
                  <a:cubicBezTo>
                    <a:pt x="76" y="173"/>
                    <a:pt x="67" y="195"/>
                    <a:pt x="59" y="216"/>
                  </a:cubicBezTo>
                  <a:cubicBezTo>
                    <a:pt x="56" y="216"/>
                    <a:pt x="54" y="215"/>
                    <a:pt x="51" y="214"/>
                  </a:cubicBezTo>
                  <a:cubicBezTo>
                    <a:pt x="55" y="199"/>
                    <a:pt x="57" y="182"/>
                    <a:pt x="49" y="173"/>
                  </a:cubicBezTo>
                  <a:cubicBezTo>
                    <a:pt x="35" y="155"/>
                    <a:pt x="28" y="133"/>
                    <a:pt x="28" y="110"/>
                  </a:cubicBezTo>
                  <a:cubicBezTo>
                    <a:pt x="29" y="65"/>
                    <a:pt x="62" y="24"/>
                    <a:pt x="106" y="17"/>
                  </a:cubicBezTo>
                  <a:cubicBezTo>
                    <a:pt x="177" y="6"/>
                    <a:pt x="210" y="84"/>
                    <a:pt x="195" y="142"/>
                  </a:cubicBezTo>
                  <a:cubicBezTo>
                    <a:pt x="188" y="169"/>
                    <a:pt x="165" y="182"/>
                    <a:pt x="144" y="196"/>
                  </a:cubicBezTo>
                  <a:close/>
                  <a:moveTo>
                    <a:pt x="109" y="148"/>
                  </a:moveTo>
                  <a:cubicBezTo>
                    <a:pt x="111" y="143"/>
                    <a:pt x="113" y="138"/>
                    <a:pt x="116" y="133"/>
                  </a:cubicBezTo>
                  <a:cubicBezTo>
                    <a:pt x="119" y="129"/>
                    <a:pt x="139" y="107"/>
                    <a:pt x="133" y="125"/>
                  </a:cubicBezTo>
                  <a:cubicBezTo>
                    <a:pt x="130" y="136"/>
                    <a:pt x="121" y="145"/>
                    <a:pt x="111" y="148"/>
                  </a:cubicBezTo>
                  <a:cubicBezTo>
                    <a:pt x="110" y="148"/>
                    <a:pt x="109" y="148"/>
                    <a:pt x="109" y="148"/>
                  </a:cubicBezTo>
                  <a:close/>
                  <a:moveTo>
                    <a:pt x="82" y="138"/>
                  </a:moveTo>
                  <a:cubicBezTo>
                    <a:pt x="78" y="134"/>
                    <a:pt x="75" y="129"/>
                    <a:pt x="73" y="124"/>
                  </a:cubicBezTo>
                  <a:cubicBezTo>
                    <a:pt x="70" y="115"/>
                    <a:pt x="77" y="90"/>
                    <a:pt x="81" y="110"/>
                  </a:cubicBezTo>
                  <a:cubicBezTo>
                    <a:pt x="82" y="120"/>
                    <a:pt x="82" y="129"/>
                    <a:pt x="82" y="138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53">
              <a:extLst>
                <a:ext uri="{FF2B5EF4-FFF2-40B4-BE49-F238E27FC236}">
                  <a16:creationId xmlns:a16="http://schemas.microsoft.com/office/drawing/2014/main" id="{AF0C6598-3417-459E-A612-908D20BC600B}"/>
                </a:ext>
              </a:extLst>
            </p:cNvPr>
            <p:cNvSpPr>
              <a:spLocks/>
            </p:cNvSpPr>
            <p:nvPr/>
          </p:nvSpPr>
          <p:spPr bwMode="auto">
            <a:xfrm>
              <a:off x="9404650" y="705760"/>
              <a:ext cx="162354" cy="327170"/>
            </a:xfrm>
            <a:custGeom>
              <a:avLst/>
              <a:gdLst>
                <a:gd name="T0" fmla="*/ 19 w 28"/>
                <a:gd name="T1" fmla="*/ 5 h 56"/>
                <a:gd name="T2" fmla="*/ 7 w 28"/>
                <a:gd name="T3" fmla="*/ 5 h 56"/>
                <a:gd name="T4" fmla="*/ 2 w 28"/>
                <a:gd name="T5" fmla="*/ 19 h 56"/>
                <a:gd name="T6" fmla="*/ 8 w 28"/>
                <a:gd name="T7" fmla="*/ 51 h 56"/>
                <a:gd name="T8" fmla="*/ 19 w 28"/>
                <a:gd name="T9" fmla="*/ 51 h 56"/>
                <a:gd name="T10" fmla="*/ 19 w 28"/>
                <a:gd name="T11" fmla="*/ 51 h 56"/>
                <a:gd name="T12" fmla="*/ 22 w 28"/>
                <a:gd name="T13" fmla="*/ 49 h 56"/>
                <a:gd name="T14" fmla="*/ 22 w 28"/>
                <a:gd name="T15" fmla="*/ 45 h 56"/>
                <a:gd name="T16" fmla="*/ 19 w 28"/>
                <a:gd name="T17" fmla="*/ 5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8" h="56">
                  <a:moveTo>
                    <a:pt x="19" y="5"/>
                  </a:moveTo>
                  <a:cubicBezTo>
                    <a:pt x="16" y="0"/>
                    <a:pt x="10" y="0"/>
                    <a:pt x="7" y="5"/>
                  </a:cubicBezTo>
                  <a:cubicBezTo>
                    <a:pt x="5" y="9"/>
                    <a:pt x="3" y="14"/>
                    <a:pt x="2" y="19"/>
                  </a:cubicBezTo>
                  <a:cubicBezTo>
                    <a:pt x="0" y="30"/>
                    <a:pt x="2" y="41"/>
                    <a:pt x="8" y="51"/>
                  </a:cubicBezTo>
                  <a:cubicBezTo>
                    <a:pt x="10" y="56"/>
                    <a:pt x="17" y="56"/>
                    <a:pt x="19" y="51"/>
                  </a:cubicBezTo>
                  <a:cubicBezTo>
                    <a:pt x="19" y="51"/>
                    <a:pt x="19" y="51"/>
                    <a:pt x="19" y="51"/>
                  </a:cubicBezTo>
                  <a:cubicBezTo>
                    <a:pt x="20" y="51"/>
                    <a:pt x="21" y="50"/>
                    <a:pt x="22" y="49"/>
                  </a:cubicBezTo>
                  <a:cubicBezTo>
                    <a:pt x="22" y="47"/>
                    <a:pt x="22" y="46"/>
                    <a:pt x="22" y="45"/>
                  </a:cubicBezTo>
                  <a:cubicBezTo>
                    <a:pt x="28" y="32"/>
                    <a:pt x="28" y="17"/>
                    <a:pt x="19" y="5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Freeform 54">
              <a:extLst>
                <a:ext uri="{FF2B5EF4-FFF2-40B4-BE49-F238E27FC236}">
                  <a16:creationId xmlns:a16="http://schemas.microsoft.com/office/drawing/2014/main" id="{785F8891-D874-4DB8-B99E-99D4A3E11946}"/>
                </a:ext>
              </a:extLst>
            </p:cNvPr>
            <p:cNvSpPr>
              <a:spLocks/>
            </p:cNvSpPr>
            <p:nvPr/>
          </p:nvSpPr>
          <p:spPr bwMode="auto">
            <a:xfrm>
              <a:off x="9638341" y="757416"/>
              <a:ext cx="196793" cy="327170"/>
            </a:xfrm>
            <a:custGeom>
              <a:avLst/>
              <a:gdLst>
                <a:gd name="T0" fmla="*/ 33 w 34"/>
                <a:gd name="T1" fmla="*/ 6 h 56"/>
                <a:gd name="T2" fmla="*/ 22 w 34"/>
                <a:gd name="T3" fmla="*/ 3 h 56"/>
                <a:gd name="T4" fmla="*/ 14 w 34"/>
                <a:gd name="T5" fmla="*/ 12 h 56"/>
                <a:gd name="T6" fmla="*/ 11 w 34"/>
                <a:gd name="T7" fmla="*/ 15 h 56"/>
                <a:gd name="T8" fmla="*/ 9 w 34"/>
                <a:gd name="T9" fmla="*/ 20 h 56"/>
                <a:gd name="T10" fmla="*/ 1 w 34"/>
                <a:gd name="T11" fmla="*/ 45 h 56"/>
                <a:gd name="T12" fmla="*/ 13 w 34"/>
                <a:gd name="T13" fmla="*/ 52 h 56"/>
                <a:gd name="T14" fmla="*/ 34 w 34"/>
                <a:gd name="T15" fmla="*/ 10 h 56"/>
                <a:gd name="T16" fmla="*/ 33 w 34"/>
                <a:gd name="T17" fmla="*/ 6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56">
                  <a:moveTo>
                    <a:pt x="33" y="6"/>
                  </a:moveTo>
                  <a:cubicBezTo>
                    <a:pt x="33" y="1"/>
                    <a:pt x="26" y="0"/>
                    <a:pt x="22" y="3"/>
                  </a:cubicBezTo>
                  <a:cubicBezTo>
                    <a:pt x="19" y="5"/>
                    <a:pt x="16" y="9"/>
                    <a:pt x="14" y="12"/>
                  </a:cubicBezTo>
                  <a:cubicBezTo>
                    <a:pt x="13" y="13"/>
                    <a:pt x="12" y="14"/>
                    <a:pt x="11" y="15"/>
                  </a:cubicBezTo>
                  <a:cubicBezTo>
                    <a:pt x="10" y="17"/>
                    <a:pt x="9" y="18"/>
                    <a:pt x="9" y="20"/>
                  </a:cubicBezTo>
                  <a:cubicBezTo>
                    <a:pt x="5" y="28"/>
                    <a:pt x="3" y="37"/>
                    <a:pt x="1" y="45"/>
                  </a:cubicBezTo>
                  <a:cubicBezTo>
                    <a:pt x="0" y="52"/>
                    <a:pt x="7" y="56"/>
                    <a:pt x="13" y="52"/>
                  </a:cubicBezTo>
                  <a:cubicBezTo>
                    <a:pt x="26" y="42"/>
                    <a:pt x="33" y="26"/>
                    <a:pt x="34" y="10"/>
                  </a:cubicBezTo>
                  <a:cubicBezTo>
                    <a:pt x="34" y="8"/>
                    <a:pt x="34" y="7"/>
                    <a:pt x="33" y="6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55">
              <a:extLst>
                <a:ext uri="{FF2B5EF4-FFF2-40B4-BE49-F238E27FC236}">
                  <a16:creationId xmlns:a16="http://schemas.microsoft.com/office/drawing/2014/main" id="{EFB6A9E2-6223-4F52-9649-958F047C821B}"/>
                </a:ext>
              </a:extLst>
            </p:cNvPr>
            <p:cNvSpPr>
              <a:spLocks/>
            </p:cNvSpPr>
            <p:nvPr/>
          </p:nvSpPr>
          <p:spPr bwMode="auto">
            <a:xfrm>
              <a:off x="9817915" y="922232"/>
              <a:ext cx="255831" cy="312410"/>
            </a:xfrm>
            <a:custGeom>
              <a:avLst/>
              <a:gdLst>
                <a:gd name="T0" fmla="*/ 34 w 44"/>
                <a:gd name="T1" fmla="*/ 2 h 54"/>
                <a:gd name="T2" fmla="*/ 1 w 44"/>
                <a:gd name="T3" fmla="*/ 41 h 54"/>
                <a:gd name="T4" fmla="*/ 13 w 44"/>
                <a:gd name="T5" fmla="*/ 50 h 54"/>
                <a:gd name="T6" fmla="*/ 24 w 44"/>
                <a:gd name="T7" fmla="*/ 38 h 54"/>
                <a:gd name="T8" fmla="*/ 25 w 44"/>
                <a:gd name="T9" fmla="*/ 37 h 54"/>
                <a:gd name="T10" fmla="*/ 41 w 44"/>
                <a:gd name="T11" fmla="*/ 12 h 54"/>
                <a:gd name="T12" fmla="*/ 34 w 44"/>
                <a:gd name="T13" fmla="*/ 2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54">
                  <a:moveTo>
                    <a:pt x="34" y="2"/>
                  </a:moveTo>
                  <a:cubicBezTo>
                    <a:pt x="17" y="7"/>
                    <a:pt x="5" y="24"/>
                    <a:pt x="1" y="41"/>
                  </a:cubicBezTo>
                  <a:cubicBezTo>
                    <a:pt x="0" y="47"/>
                    <a:pt x="7" y="54"/>
                    <a:pt x="13" y="50"/>
                  </a:cubicBezTo>
                  <a:cubicBezTo>
                    <a:pt x="18" y="47"/>
                    <a:pt x="21" y="42"/>
                    <a:pt x="24" y="38"/>
                  </a:cubicBezTo>
                  <a:cubicBezTo>
                    <a:pt x="25" y="37"/>
                    <a:pt x="25" y="37"/>
                    <a:pt x="25" y="37"/>
                  </a:cubicBezTo>
                  <a:cubicBezTo>
                    <a:pt x="32" y="29"/>
                    <a:pt x="37" y="21"/>
                    <a:pt x="41" y="12"/>
                  </a:cubicBezTo>
                  <a:cubicBezTo>
                    <a:pt x="44" y="7"/>
                    <a:pt x="40" y="0"/>
                    <a:pt x="34" y="2"/>
                  </a:cubicBezTo>
                  <a:close/>
                </a:path>
              </a:pathLst>
            </a:custGeom>
            <a:solidFill>
              <a:srgbClr val="4442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pic>
        <p:nvPicPr>
          <p:cNvPr id="2" name="Hình ảnh 1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2FE42A82-5A7D-81D2-B6A8-947B151DB5BA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19" y="-13533"/>
            <a:ext cx="1241590" cy="599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8645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Click="0" advTm="3000">
        <p:fade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942471" y="1848799"/>
            <a:ext cx="2491241" cy="1383290"/>
            <a:chOff x="384" y="1536"/>
            <a:chExt cx="1690" cy="1065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384" y="1536"/>
              <a:ext cx="672" cy="1056"/>
              <a:chOff x="384" y="1536"/>
              <a:chExt cx="672" cy="1056"/>
            </a:xfrm>
          </p:grpSpPr>
          <p:sp>
            <p:nvSpPr>
              <p:cNvPr id="7" name="Rectangle 4"/>
              <p:cNvSpPr>
                <a:spLocks noChangeArrowheads="1"/>
              </p:cNvSpPr>
              <p:nvPr/>
            </p:nvSpPr>
            <p:spPr bwMode="auto">
              <a:xfrm>
                <a:off x="384" y="1536"/>
                <a:ext cx="336" cy="1056"/>
              </a:xfrm>
              <a:prstGeom prst="rect">
                <a:avLst/>
              </a:prstGeom>
              <a:solidFill>
                <a:srgbClr val="FF66CC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</p:txBody>
          </p:sp>
          <p:sp>
            <p:nvSpPr>
              <p:cNvPr id="8" name="Rectangle 6"/>
              <p:cNvSpPr>
                <a:spLocks noChangeArrowheads="1"/>
              </p:cNvSpPr>
              <p:nvPr/>
            </p:nvSpPr>
            <p:spPr bwMode="auto">
              <a:xfrm>
                <a:off x="720" y="1536"/>
                <a:ext cx="336" cy="1056"/>
              </a:xfrm>
              <a:prstGeom prst="rect">
                <a:avLst/>
              </a:prstGeom>
              <a:solidFill>
                <a:srgbClr val="FF66CC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4" name="Rectangle 7"/>
            <p:cNvSpPr>
              <a:spLocks noChangeArrowheads="1"/>
            </p:cNvSpPr>
            <p:nvPr/>
          </p:nvSpPr>
          <p:spPr bwMode="auto">
            <a:xfrm>
              <a:off x="1065" y="1545"/>
              <a:ext cx="336" cy="1056"/>
            </a:xfrm>
            <a:prstGeom prst="rect">
              <a:avLst/>
            </a:prstGeom>
            <a:solidFill>
              <a:srgbClr val="FF66CC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5" name="Rectangle 8"/>
            <p:cNvSpPr>
              <a:spLocks noChangeArrowheads="1"/>
            </p:cNvSpPr>
            <p:nvPr/>
          </p:nvSpPr>
          <p:spPr bwMode="auto">
            <a:xfrm>
              <a:off x="1402" y="1536"/>
              <a:ext cx="336" cy="1056"/>
            </a:xfrm>
            <a:prstGeom prst="rect">
              <a:avLst/>
            </a:prstGeom>
            <a:noFill/>
            <a:ln w="9525">
              <a:solidFill>
                <a:sysClr val="windowText" lastClr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6" name="Rectangle 9"/>
            <p:cNvSpPr>
              <a:spLocks noChangeArrowheads="1"/>
            </p:cNvSpPr>
            <p:nvPr/>
          </p:nvSpPr>
          <p:spPr bwMode="auto">
            <a:xfrm>
              <a:off x="1738" y="1536"/>
              <a:ext cx="336" cy="1056"/>
            </a:xfrm>
            <a:prstGeom prst="rect">
              <a:avLst/>
            </a:prstGeom>
            <a:noFill/>
            <a:ln w="9525">
              <a:solidFill>
                <a:sysClr val="windowText" lastClr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</p:grpSp>
      <p:sp>
        <p:nvSpPr>
          <p:cNvPr id="38" name="Text Box 46"/>
          <p:cNvSpPr txBox="1">
            <a:spLocks noChangeArrowheads="1"/>
          </p:cNvSpPr>
          <p:nvPr/>
        </p:nvSpPr>
        <p:spPr bwMode="auto">
          <a:xfrm>
            <a:off x="5389561" y="3619035"/>
            <a:ext cx="15684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latin typeface="VNI-Times" pitchFamily="2" charset="0"/>
              </a:rPr>
              <a:t> </a:t>
            </a:r>
            <a:r>
              <a:rPr lang="en-US" altLang="en-US" sz="2800" b="1">
                <a:latin typeface="Times New Roman" pitchFamily="18" charset="0"/>
              </a:rPr>
              <a:t>Hình 2</a:t>
            </a:r>
            <a:endParaRPr lang="en-US" altLang="en-US" sz="2800" b="1">
              <a:latin typeface="Times New Roman" pitchFamily="18" charset="0"/>
              <a:cs typeface="Arial" charset="0"/>
            </a:endParaRPr>
          </a:p>
        </p:txBody>
      </p:sp>
      <p:sp>
        <p:nvSpPr>
          <p:cNvPr id="39" name="Text Box 47"/>
          <p:cNvSpPr txBox="1">
            <a:spLocks noChangeArrowheads="1"/>
          </p:cNvSpPr>
          <p:nvPr/>
        </p:nvSpPr>
        <p:spPr bwMode="auto">
          <a:xfrm>
            <a:off x="8361361" y="3542835"/>
            <a:ext cx="15684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latin typeface="VNI-Times" pitchFamily="2" charset="0"/>
              </a:rPr>
              <a:t> </a:t>
            </a:r>
            <a:r>
              <a:rPr lang="en-US" altLang="en-US" sz="2800" b="1">
                <a:latin typeface="Times New Roman" pitchFamily="18" charset="0"/>
              </a:rPr>
              <a:t>Hình 3</a:t>
            </a:r>
            <a:endParaRPr lang="en-US" altLang="en-US" sz="2800" b="1">
              <a:latin typeface="Times New Roman" pitchFamily="18" charset="0"/>
              <a:cs typeface="Arial" charset="0"/>
            </a:endParaRPr>
          </a:p>
        </p:txBody>
      </p:sp>
      <p:sp>
        <p:nvSpPr>
          <p:cNvPr id="41" name="Text Box 53"/>
          <p:cNvSpPr txBox="1">
            <a:spLocks noChangeArrowheads="1"/>
          </p:cNvSpPr>
          <p:nvPr/>
        </p:nvSpPr>
        <p:spPr bwMode="auto">
          <a:xfrm>
            <a:off x="1240871" y="249681"/>
            <a:ext cx="94107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.VnTime" pitchFamily="34" charset="0"/>
              </a:rPr>
              <a:t>   </a:t>
            </a:r>
            <a:r>
              <a:rPr lang="en-US" altLang="en-US" sz="2800" b="1" dirty="0" err="1">
                <a:latin typeface=".VnTime" pitchFamily="34" charset="0"/>
              </a:rPr>
              <a:t>Bài</a:t>
            </a:r>
            <a:r>
              <a:rPr lang="en-US" altLang="en-US" sz="2800" b="1" dirty="0">
                <a:latin typeface=".VnTime" pitchFamily="34" charset="0"/>
              </a:rPr>
              <a:t> 1: </a:t>
            </a:r>
            <a:r>
              <a:rPr lang="en-US" altLang="en-US" sz="2800" b="1" dirty="0" err="1">
                <a:latin typeface="Times New Roman" pitchFamily="18" charset="0"/>
              </a:rPr>
              <a:t>Viết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phân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số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chỉ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phần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đã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tô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m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altLang="en-US" sz="2800" b="1" dirty="0" err="1">
                <a:latin typeface="Times New Roman" pitchFamily="18" charset="0"/>
              </a:rPr>
              <a:t>u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trong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hình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vẽ</a:t>
            </a:r>
            <a:r>
              <a:rPr lang="en-US" altLang="en-US" sz="2800" b="1" dirty="0">
                <a:latin typeface="Times New Roman" pitchFamily="18" charset="0"/>
              </a:rPr>
              <a:t>:</a:t>
            </a:r>
            <a:endParaRPr lang="en-US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 Box 46"/>
          <p:cNvSpPr txBox="1">
            <a:spLocks noChangeArrowheads="1"/>
          </p:cNvSpPr>
          <p:nvPr/>
        </p:nvSpPr>
        <p:spPr bwMode="auto">
          <a:xfrm>
            <a:off x="2252661" y="3695235"/>
            <a:ext cx="15684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dirty="0">
                <a:latin typeface="VNI-Times" pitchFamily="2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Hình</a:t>
            </a:r>
            <a:r>
              <a:rPr lang="en-US" altLang="en-US" sz="2800" b="1" dirty="0">
                <a:latin typeface="Times New Roman" pitchFamily="18" charset="0"/>
              </a:rPr>
              <a:t> 1</a:t>
            </a:r>
            <a:endParaRPr lang="en-US" altLang="en-US" sz="2800" b="1" dirty="0">
              <a:latin typeface="Times New Roman" pitchFamily="18" charset="0"/>
              <a:cs typeface="Arial" charset="0"/>
            </a:endParaRPr>
          </a:p>
        </p:txBody>
      </p:sp>
      <p:grpSp>
        <p:nvGrpSpPr>
          <p:cNvPr id="79" name="Nhóm 78">
            <a:extLst>
              <a:ext uri="{FF2B5EF4-FFF2-40B4-BE49-F238E27FC236}">
                <a16:creationId xmlns:a16="http://schemas.microsoft.com/office/drawing/2014/main" id="{02D4DBE8-CD84-DCA0-DA78-B18496234732}"/>
              </a:ext>
            </a:extLst>
          </p:cNvPr>
          <p:cNvGrpSpPr/>
          <p:nvPr/>
        </p:nvGrpSpPr>
        <p:grpSpPr>
          <a:xfrm>
            <a:off x="5179083" y="1553998"/>
            <a:ext cx="2083953" cy="1900095"/>
            <a:chOff x="5493242" y="1172044"/>
            <a:chExt cx="1676400" cy="1533525"/>
          </a:xfrm>
        </p:grpSpPr>
        <p:grpSp>
          <p:nvGrpSpPr>
            <p:cNvPr id="75" name="Nhóm 74">
              <a:extLst>
                <a:ext uri="{FF2B5EF4-FFF2-40B4-BE49-F238E27FC236}">
                  <a16:creationId xmlns:a16="http://schemas.microsoft.com/office/drawing/2014/main" id="{B40ED6D2-F6AB-CDF1-09E9-127F627504BB}"/>
                </a:ext>
              </a:extLst>
            </p:cNvPr>
            <p:cNvGrpSpPr/>
            <p:nvPr/>
          </p:nvGrpSpPr>
          <p:grpSpPr>
            <a:xfrm>
              <a:off x="5493242" y="1172044"/>
              <a:ext cx="1676400" cy="1533525"/>
              <a:chOff x="3911772" y="2649158"/>
              <a:chExt cx="1676400" cy="1533525"/>
            </a:xfrm>
          </p:grpSpPr>
          <p:pic>
            <p:nvPicPr>
              <p:cNvPr id="63" name="Hình ảnh 62">
                <a:extLst>
                  <a:ext uri="{FF2B5EF4-FFF2-40B4-BE49-F238E27FC236}">
                    <a16:creationId xmlns:a16="http://schemas.microsoft.com/office/drawing/2014/main" id="{8B7EE9D0-8F28-F1D2-F25D-4B0BBD56F43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3911772" y="2649158"/>
                <a:ext cx="1676400" cy="1533525"/>
              </a:xfrm>
              <a:prstGeom prst="rect">
                <a:avLst/>
              </a:prstGeom>
            </p:spPr>
          </p:pic>
          <p:cxnSp>
            <p:nvCxnSpPr>
              <p:cNvPr id="65" name="Đường nối Thẳng 64">
                <a:extLst>
                  <a:ext uri="{FF2B5EF4-FFF2-40B4-BE49-F238E27FC236}">
                    <a16:creationId xmlns:a16="http://schemas.microsoft.com/office/drawing/2014/main" id="{77E54001-FA52-B365-1FC1-4D0F45C6BA4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009788" y="3415772"/>
                <a:ext cx="1552194" cy="2903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7" name="Đường nối Thẳng 66">
                <a:extLst>
                  <a:ext uri="{FF2B5EF4-FFF2-40B4-BE49-F238E27FC236}">
                    <a16:creationId xmlns:a16="http://schemas.microsoft.com/office/drawing/2014/main" id="{E98AE36A-7683-EAC4-A40C-D0E640361B3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749972" y="2672587"/>
                <a:ext cx="8607" cy="1486369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9" name="Đường nối Thẳng 68">
                <a:extLst>
                  <a:ext uri="{FF2B5EF4-FFF2-40B4-BE49-F238E27FC236}">
                    <a16:creationId xmlns:a16="http://schemas.microsoft.com/office/drawing/2014/main" id="{444D83E1-BED8-49CF-EF4B-DF38057F348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258375" y="2905782"/>
                <a:ext cx="1037525" cy="100416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2" name="Đường nối Thẳng 71">
                <a:extLst>
                  <a:ext uri="{FF2B5EF4-FFF2-40B4-BE49-F238E27FC236}">
                    <a16:creationId xmlns:a16="http://schemas.microsoft.com/office/drawing/2014/main" id="{C046DE53-9C5D-6B2F-8153-74F4A4D4172E}"/>
                  </a:ext>
                </a:extLst>
              </p:cNvPr>
              <p:cNvCxnSpPr/>
              <p:nvPr/>
            </p:nvCxnSpPr>
            <p:spPr>
              <a:xfrm flipH="1">
                <a:off x="4275109" y="2905782"/>
                <a:ext cx="1020791" cy="100416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78" name="Hình Bầu dục 77">
              <a:extLst>
                <a:ext uri="{FF2B5EF4-FFF2-40B4-BE49-F238E27FC236}">
                  <a16:creationId xmlns:a16="http://schemas.microsoft.com/office/drawing/2014/main" id="{34514A6F-5D2C-8ADA-343D-D1BB1A225CD7}"/>
                </a:ext>
              </a:extLst>
            </p:cNvPr>
            <p:cNvSpPr/>
            <p:nvPr/>
          </p:nvSpPr>
          <p:spPr>
            <a:xfrm>
              <a:off x="5616489" y="1206500"/>
              <a:ext cx="1495511" cy="145973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6" name="Nhóm 95">
            <a:extLst>
              <a:ext uri="{FF2B5EF4-FFF2-40B4-BE49-F238E27FC236}">
                <a16:creationId xmlns:a16="http://schemas.microsoft.com/office/drawing/2014/main" id="{4D43991F-E8C4-DD39-C326-49A9801B5D6D}"/>
              </a:ext>
            </a:extLst>
          </p:cNvPr>
          <p:cNvGrpSpPr/>
          <p:nvPr/>
        </p:nvGrpSpPr>
        <p:grpSpPr>
          <a:xfrm>
            <a:off x="8361361" y="1624767"/>
            <a:ext cx="1888168" cy="1791537"/>
            <a:chOff x="8547405" y="2017503"/>
            <a:chExt cx="1234311" cy="1199792"/>
          </a:xfrm>
        </p:grpSpPr>
        <p:sp>
          <p:nvSpPr>
            <p:cNvPr id="80" name="Hình chữ nhật 79">
              <a:extLst>
                <a:ext uri="{FF2B5EF4-FFF2-40B4-BE49-F238E27FC236}">
                  <a16:creationId xmlns:a16="http://schemas.microsoft.com/office/drawing/2014/main" id="{76408005-626C-B00A-E640-C5C0D0622472}"/>
                </a:ext>
              </a:extLst>
            </p:cNvPr>
            <p:cNvSpPr/>
            <p:nvPr/>
          </p:nvSpPr>
          <p:spPr>
            <a:xfrm>
              <a:off x="8547405" y="2018062"/>
              <a:ext cx="411293" cy="39524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1" name="Hình chữ nhật 80">
              <a:extLst>
                <a:ext uri="{FF2B5EF4-FFF2-40B4-BE49-F238E27FC236}">
                  <a16:creationId xmlns:a16="http://schemas.microsoft.com/office/drawing/2014/main" id="{94901A81-E117-9E58-276C-DAA5E2961DF0}"/>
                </a:ext>
              </a:extLst>
            </p:cNvPr>
            <p:cNvSpPr/>
            <p:nvPr/>
          </p:nvSpPr>
          <p:spPr>
            <a:xfrm>
              <a:off x="8547405" y="2397759"/>
              <a:ext cx="411293" cy="41719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Hình chữ nhật 81">
              <a:extLst>
                <a:ext uri="{FF2B5EF4-FFF2-40B4-BE49-F238E27FC236}">
                  <a16:creationId xmlns:a16="http://schemas.microsoft.com/office/drawing/2014/main" id="{DB68D94E-3891-963A-17B2-F6F0912F53AF}"/>
                </a:ext>
              </a:extLst>
            </p:cNvPr>
            <p:cNvSpPr/>
            <p:nvPr/>
          </p:nvSpPr>
          <p:spPr>
            <a:xfrm>
              <a:off x="8547405" y="2821883"/>
              <a:ext cx="411293" cy="39524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Hình chữ nhật 82">
              <a:extLst>
                <a:ext uri="{FF2B5EF4-FFF2-40B4-BE49-F238E27FC236}">
                  <a16:creationId xmlns:a16="http://schemas.microsoft.com/office/drawing/2014/main" id="{41165CD2-B0B0-8D17-E5F4-077D7DD8800F}"/>
                </a:ext>
              </a:extLst>
            </p:cNvPr>
            <p:cNvSpPr/>
            <p:nvPr/>
          </p:nvSpPr>
          <p:spPr>
            <a:xfrm>
              <a:off x="8964240" y="2821139"/>
              <a:ext cx="411293" cy="39524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Hình chữ nhật 83">
              <a:extLst>
                <a:ext uri="{FF2B5EF4-FFF2-40B4-BE49-F238E27FC236}">
                  <a16:creationId xmlns:a16="http://schemas.microsoft.com/office/drawing/2014/main" id="{39C78B26-863C-235D-A4BD-4E891970B167}"/>
                </a:ext>
              </a:extLst>
            </p:cNvPr>
            <p:cNvSpPr/>
            <p:nvPr/>
          </p:nvSpPr>
          <p:spPr>
            <a:xfrm>
              <a:off x="9367706" y="2806612"/>
              <a:ext cx="411293" cy="410683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5" name="Hình chữ nhật 84">
              <a:extLst>
                <a:ext uri="{FF2B5EF4-FFF2-40B4-BE49-F238E27FC236}">
                  <a16:creationId xmlns:a16="http://schemas.microsoft.com/office/drawing/2014/main" id="{48F96CFF-C7EB-6F20-2C6F-107D8F2F6445}"/>
                </a:ext>
              </a:extLst>
            </p:cNvPr>
            <p:cNvSpPr/>
            <p:nvPr/>
          </p:nvSpPr>
          <p:spPr>
            <a:xfrm>
              <a:off x="8966957" y="2411371"/>
              <a:ext cx="411293" cy="395241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Hình chữ nhật 85">
              <a:extLst>
                <a:ext uri="{FF2B5EF4-FFF2-40B4-BE49-F238E27FC236}">
                  <a16:creationId xmlns:a16="http://schemas.microsoft.com/office/drawing/2014/main" id="{6906F835-D5A5-B9F0-7236-62F428CFE57A}"/>
                </a:ext>
              </a:extLst>
            </p:cNvPr>
            <p:cNvSpPr/>
            <p:nvPr/>
          </p:nvSpPr>
          <p:spPr>
            <a:xfrm>
              <a:off x="9370423" y="2412286"/>
              <a:ext cx="411293" cy="395241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Hình chữ nhật 86">
              <a:extLst>
                <a:ext uri="{FF2B5EF4-FFF2-40B4-BE49-F238E27FC236}">
                  <a16:creationId xmlns:a16="http://schemas.microsoft.com/office/drawing/2014/main" id="{5BD65612-EBAC-09BC-C80A-8CBCED59F1CF}"/>
                </a:ext>
              </a:extLst>
            </p:cNvPr>
            <p:cNvSpPr/>
            <p:nvPr/>
          </p:nvSpPr>
          <p:spPr>
            <a:xfrm>
              <a:off x="8966957" y="2017505"/>
              <a:ext cx="411293" cy="38025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Hình chữ nhật 87">
              <a:extLst>
                <a:ext uri="{FF2B5EF4-FFF2-40B4-BE49-F238E27FC236}">
                  <a16:creationId xmlns:a16="http://schemas.microsoft.com/office/drawing/2014/main" id="{408B34AE-6476-C77E-1CF6-FE298F7B3E07}"/>
                </a:ext>
              </a:extLst>
            </p:cNvPr>
            <p:cNvSpPr/>
            <p:nvPr/>
          </p:nvSpPr>
          <p:spPr>
            <a:xfrm>
              <a:off x="9370423" y="2017503"/>
              <a:ext cx="411293" cy="38117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95" name="Hình ảnh 94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4CA12305-6F6B-07DD-485A-49C10B73730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19" y="-13533"/>
            <a:ext cx="1241590" cy="59909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7" name="Object 69">
                <a:extLst>
                  <a:ext uri="{FF2B5EF4-FFF2-40B4-BE49-F238E27FC236}">
                    <a16:creationId xmlns:a16="http://schemas.microsoft.com/office/drawing/2014/main" id="{F2773417-17DA-9297-46D1-52AB909A6DAA}"/>
                  </a:ext>
                </a:extLst>
              </p:cNvPr>
              <p:cNvSpPr txBox="1"/>
              <p:nvPr/>
            </p:nvSpPr>
            <p:spPr bwMode="auto">
              <a:xfrm>
                <a:off x="2646392" y="4308462"/>
                <a:ext cx="573358" cy="10096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97" name="Object 69">
                <a:extLst>
                  <a:ext uri="{FF2B5EF4-FFF2-40B4-BE49-F238E27FC236}">
                    <a16:creationId xmlns:a16="http://schemas.microsoft.com/office/drawing/2014/main" id="{F2773417-17DA-9297-46D1-52AB909A6D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46392" y="4308462"/>
                <a:ext cx="573358" cy="10096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0" name="Object 69">
                <a:extLst>
                  <a:ext uri="{FF2B5EF4-FFF2-40B4-BE49-F238E27FC236}">
                    <a16:creationId xmlns:a16="http://schemas.microsoft.com/office/drawing/2014/main" id="{1F8BB45B-AFB0-D9D6-598A-B27BC185564A}"/>
                  </a:ext>
                </a:extLst>
              </p:cNvPr>
              <p:cNvSpPr txBox="1"/>
              <p:nvPr/>
            </p:nvSpPr>
            <p:spPr bwMode="auto">
              <a:xfrm>
                <a:off x="5688779" y="4308462"/>
                <a:ext cx="573358" cy="10096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100" name="Object 69">
                <a:extLst>
                  <a:ext uri="{FF2B5EF4-FFF2-40B4-BE49-F238E27FC236}">
                    <a16:creationId xmlns:a16="http://schemas.microsoft.com/office/drawing/2014/main" id="{1F8BB45B-AFB0-D9D6-598A-B27BC18556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88779" y="4308462"/>
                <a:ext cx="573358" cy="10096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1" name="Object 69">
                <a:extLst>
                  <a:ext uri="{FF2B5EF4-FFF2-40B4-BE49-F238E27FC236}">
                    <a16:creationId xmlns:a16="http://schemas.microsoft.com/office/drawing/2014/main" id="{5477CE2C-DC1C-9393-A290-EF2506E8D7CC}"/>
                  </a:ext>
                </a:extLst>
              </p:cNvPr>
              <p:cNvSpPr txBox="1"/>
              <p:nvPr/>
            </p:nvSpPr>
            <p:spPr bwMode="auto">
              <a:xfrm>
                <a:off x="8740534" y="4150148"/>
                <a:ext cx="573358" cy="10096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101" name="Object 69">
                <a:extLst>
                  <a:ext uri="{FF2B5EF4-FFF2-40B4-BE49-F238E27FC236}">
                    <a16:creationId xmlns:a16="http://schemas.microsoft.com/office/drawing/2014/main" id="{5477CE2C-DC1C-9393-A290-EF2506E8D7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40534" y="4150148"/>
                <a:ext cx="573358" cy="10096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4127161"/>
      </p:ext>
    </p:extLst>
  </p:cSld>
  <p:clrMapOvr>
    <a:masterClrMapping/>
  </p:clrMapOvr>
  <p:transition spd="slow" advClick="0" advTm="1000">
    <p:push dir="u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21"/>
          <p:cNvGrpSpPr>
            <a:grpSpLocks/>
          </p:cNvGrpSpPr>
          <p:nvPr/>
        </p:nvGrpSpPr>
        <p:grpSpPr bwMode="auto">
          <a:xfrm>
            <a:off x="4301233" y="1060794"/>
            <a:ext cx="2971800" cy="990600"/>
            <a:chOff x="528" y="1200"/>
            <a:chExt cx="2352" cy="864"/>
          </a:xfrm>
        </p:grpSpPr>
        <p:sp>
          <p:nvSpPr>
            <p:cNvPr id="15" name="Oval 4"/>
            <p:cNvSpPr>
              <a:spLocks noChangeArrowheads="1"/>
            </p:cNvSpPr>
            <p:nvPr/>
          </p:nvSpPr>
          <p:spPr bwMode="auto">
            <a:xfrm>
              <a:off x="528" y="1200"/>
              <a:ext cx="384" cy="3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6" name="Oval 16"/>
            <p:cNvSpPr>
              <a:spLocks noChangeArrowheads="1"/>
            </p:cNvSpPr>
            <p:nvPr/>
          </p:nvSpPr>
          <p:spPr bwMode="auto">
            <a:xfrm>
              <a:off x="528" y="1680"/>
              <a:ext cx="384" cy="3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7" name="Oval 18"/>
            <p:cNvSpPr>
              <a:spLocks noChangeArrowheads="1"/>
            </p:cNvSpPr>
            <p:nvPr/>
          </p:nvSpPr>
          <p:spPr bwMode="auto">
            <a:xfrm>
              <a:off x="1008" y="1680"/>
              <a:ext cx="384" cy="3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8" name="Oval 20"/>
            <p:cNvSpPr>
              <a:spLocks noChangeArrowheads="1"/>
            </p:cNvSpPr>
            <p:nvPr/>
          </p:nvSpPr>
          <p:spPr bwMode="auto">
            <a:xfrm>
              <a:off x="1536" y="1680"/>
              <a:ext cx="384" cy="3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grpSp>
          <p:nvGrpSpPr>
            <p:cNvPr id="19" name="Group 26"/>
            <p:cNvGrpSpPr>
              <a:grpSpLocks/>
            </p:cNvGrpSpPr>
            <p:nvPr/>
          </p:nvGrpSpPr>
          <p:grpSpPr bwMode="auto">
            <a:xfrm>
              <a:off x="1008" y="1200"/>
              <a:ext cx="1392" cy="384"/>
              <a:chOff x="1008" y="1200"/>
              <a:chExt cx="1392" cy="384"/>
            </a:xfrm>
          </p:grpSpPr>
          <p:sp>
            <p:nvSpPr>
              <p:cNvPr id="23" name="Oval 17"/>
              <p:cNvSpPr>
                <a:spLocks noChangeArrowheads="1"/>
              </p:cNvSpPr>
              <p:nvPr/>
            </p:nvSpPr>
            <p:spPr bwMode="auto">
              <a:xfrm>
                <a:off x="1008" y="1200"/>
                <a:ext cx="384" cy="384"/>
              </a:xfrm>
              <a:prstGeom prst="ellipse">
                <a:avLst/>
              </a:prstGeom>
              <a:solidFill>
                <a:srgbClr val="F8F8F8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</p:txBody>
          </p:sp>
          <p:sp>
            <p:nvSpPr>
              <p:cNvPr id="24" name="Oval 19"/>
              <p:cNvSpPr>
                <a:spLocks noChangeArrowheads="1"/>
              </p:cNvSpPr>
              <p:nvPr/>
            </p:nvSpPr>
            <p:spPr bwMode="auto">
              <a:xfrm>
                <a:off x="1536" y="1200"/>
                <a:ext cx="384" cy="384"/>
              </a:xfrm>
              <a:prstGeom prst="ellipse">
                <a:avLst/>
              </a:prstGeom>
              <a:solidFill>
                <a:srgbClr val="F8F8F8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</p:txBody>
          </p:sp>
          <p:sp>
            <p:nvSpPr>
              <p:cNvPr id="25" name="Oval 21"/>
              <p:cNvSpPr>
                <a:spLocks noChangeArrowheads="1"/>
              </p:cNvSpPr>
              <p:nvPr/>
            </p:nvSpPr>
            <p:spPr bwMode="auto">
              <a:xfrm>
                <a:off x="2016" y="1200"/>
                <a:ext cx="384" cy="384"/>
              </a:xfrm>
              <a:prstGeom prst="ellipse">
                <a:avLst/>
              </a:prstGeom>
              <a:solidFill>
                <a:srgbClr val="F8F8F8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20" name="Oval 22"/>
            <p:cNvSpPr>
              <a:spLocks noChangeArrowheads="1"/>
            </p:cNvSpPr>
            <p:nvPr/>
          </p:nvSpPr>
          <p:spPr bwMode="auto">
            <a:xfrm>
              <a:off x="2016" y="1680"/>
              <a:ext cx="384" cy="3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1" name="Oval 23"/>
            <p:cNvSpPr>
              <a:spLocks noChangeArrowheads="1"/>
            </p:cNvSpPr>
            <p:nvPr/>
          </p:nvSpPr>
          <p:spPr bwMode="auto">
            <a:xfrm>
              <a:off x="2496" y="1200"/>
              <a:ext cx="384" cy="3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2" name="Oval 24"/>
            <p:cNvSpPr>
              <a:spLocks noChangeArrowheads="1"/>
            </p:cNvSpPr>
            <p:nvPr/>
          </p:nvSpPr>
          <p:spPr bwMode="auto">
            <a:xfrm>
              <a:off x="2496" y="1680"/>
              <a:ext cx="384" cy="3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</p:grpSp>
      <p:sp>
        <p:nvSpPr>
          <p:cNvPr id="39" name="Text Box 53"/>
          <p:cNvSpPr txBox="1">
            <a:spLocks noChangeArrowheads="1"/>
          </p:cNvSpPr>
          <p:nvPr/>
        </p:nvSpPr>
        <p:spPr bwMode="auto">
          <a:xfrm>
            <a:off x="1367023" y="-15976"/>
            <a:ext cx="91630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2: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Viết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cách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đọ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phân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rồ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tô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màu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(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theo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mẫu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):</a:t>
            </a:r>
            <a:endParaRPr lang="en-US" altLang="en-US" sz="2400" dirty="0">
              <a:solidFill>
                <a:srgbClr val="FF0000"/>
              </a:solidFill>
              <a:latin typeface="VNI-Times" pitchFamily="2" charset="0"/>
              <a:cs typeface="Arial" charset="0"/>
            </a:endParaRPr>
          </a:p>
        </p:txBody>
      </p:sp>
      <p:sp>
        <p:nvSpPr>
          <p:cNvPr id="41" name="Text Box 58"/>
          <p:cNvSpPr txBox="1">
            <a:spLocks noChangeArrowheads="1"/>
          </p:cNvSpPr>
          <p:nvPr/>
        </p:nvSpPr>
        <p:spPr bwMode="auto">
          <a:xfrm>
            <a:off x="7810330" y="2848917"/>
            <a:ext cx="28892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dirty="0" err="1">
                <a:latin typeface="Times New Roman" pitchFamily="18" charset="0"/>
              </a:rPr>
              <a:t>Năm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phần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ám</a:t>
            </a:r>
            <a:endParaRPr lang="en-US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Object 59"/>
              <p:cNvSpPr txBox="1"/>
              <p:nvPr/>
            </p:nvSpPr>
            <p:spPr bwMode="auto">
              <a:xfrm>
                <a:off x="9273809" y="2205322"/>
                <a:ext cx="327025" cy="7620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2" name="Object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73809" y="2205322"/>
                <a:ext cx="327025" cy="7620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 Box 64"/>
          <p:cNvSpPr txBox="1">
            <a:spLocks noChangeArrowheads="1"/>
          </p:cNvSpPr>
          <p:nvPr/>
        </p:nvSpPr>
        <p:spPr bwMode="auto">
          <a:xfrm>
            <a:off x="4376480" y="2901974"/>
            <a:ext cx="330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dirty="0" err="1">
                <a:latin typeface="Times New Roman" pitchFamily="18" charset="0"/>
              </a:rPr>
              <a:t>Bảy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phần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mười</a:t>
            </a:r>
            <a:endParaRPr lang="en-US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5" name="Object 65"/>
              <p:cNvSpPr txBox="1"/>
              <p:nvPr/>
            </p:nvSpPr>
            <p:spPr bwMode="auto">
              <a:xfrm>
                <a:off x="5360345" y="2289136"/>
                <a:ext cx="315912" cy="7620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5" name="Object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60345" y="2289136"/>
                <a:ext cx="315912" cy="762000"/>
              </a:xfrm>
              <a:prstGeom prst="rect">
                <a:avLst/>
              </a:prstGeom>
              <a:blipFill>
                <a:blip r:embed="rId3"/>
                <a:stretch>
                  <a:fillRect r="-576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 Box 54"/>
          <p:cNvSpPr txBox="1">
            <a:spLocks noChangeArrowheads="1"/>
          </p:cNvSpPr>
          <p:nvPr/>
        </p:nvSpPr>
        <p:spPr bwMode="auto">
          <a:xfrm>
            <a:off x="1893169" y="2165694"/>
            <a:ext cx="137795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latin typeface="VNI-Times" pitchFamily="2" charset="0"/>
              </a:rPr>
              <a:t> </a:t>
            </a:r>
            <a:endParaRPr lang="en-US" altLang="en-US" sz="2800" b="1">
              <a:latin typeface="VNI-Times" pitchFamily="2" charset="0"/>
              <a:cs typeface="Arial" charset="0"/>
            </a:endParaRPr>
          </a:p>
        </p:txBody>
      </p:sp>
      <p:sp>
        <p:nvSpPr>
          <p:cNvPr id="48" name="Text Box 68"/>
          <p:cNvSpPr txBox="1">
            <a:spLocks noChangeArrowheads="1"/>
          </p:cNvSpPr>
          <p:nvPr/>
        </p:nvSpPr>
        <p:spPr bwMode="auto">
          <a:xfrm>
            <a:off x="546841" y="2864288"/>
            <a:ext cx="34671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dirty="0" err="1">
                <a:latin typeface="Times New Roman" pitchFamily="18" charset="0"/>
              </a:rPr>
              <a:t>Bốn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phần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sáu</a:t>
            </a:r>
            <a:endParaRPr lang="en-US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9" name="Object 69"/>
              <p:cNvSpPr txBox="1"/>
              <p:nvPr/>
            </p:nvSpPr>
            <p:spPr bwMode="auto">
              <a:xfrm>
                <a:off x="2376488" y="2317750"/>
                <a:ext cx="365125" cy="7620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9" name="Object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76488" y="2317750"/>
                <a:ext cx="365125" cy="7620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 Box 72"/>
          <p:cNvSpPr txBox="1">
            <a:spLocks noChangeArrowheads="1"/>
          </p:cNvSpPr>
          <p:nvPr/>
        </p:nvSpPr>
        <p:spPr bwMode="auto">
          <a:xfrm>
            <a:off x="1851960" y="4720406"/>
            <a:ext cx="1317171" cy="461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NI-Times" pitchFamily="2" charset="0"/>
              </a:rPr>
              <a:t> </a:t>
            </a:r>
            <a:endParaRPr kumimoji="0" lang="en-US" altLang="en-US" sz="24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cs typeface="Arial" charset="0"/>
            </a:endParaRPr>
          </a:p>
        </p:txBody>
      </p:sp>
      <p:sp>
        <p:nvSpPr>
          <p:cNvPr id="54" name="Text Box 75"/>
          <p:cNvSpPr txBox="1">
            <a:spLocks noChangeArrowheads="1"/>
          </p:cNvSpPr>
          <p:nvPr/>
        </p:nvSpPr>
        <p:spPr bwMode="auto">
          <a:xfrm>
            <a:off x="1012726" y="5865080"/>
            <a:ext cx="3073400" cy="461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rPr>
              <a:t>Chín</a:t>
            </a: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altLang="en-US" sz="2400" b="1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rPr>
              <a:t>phần</a:t>
            </a: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altLang="en-US" sz="2400" b="1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rPr>
              <a:t>mười</a:t>
            </a: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altLang="en-US" sz="2400" b="1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rPr>
              <a:t>hai</a:t>
            </a:r>
            <a:endParaRPr kumimoji="0" lang="en-US" altLang="en-US" sz="24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5" name="Object 76"/>
              <p:cNvSpPr txBox="1"/>
              <p:nvPr/>
            </p:nvSpPr>
            <p:spPr bwMode="auto">
              <a:xfrm>
                <a:off x="2127329" y="5232961"/>
                <a:ext cx="462839" cy="74580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5" name="Object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27329" y="5232961"/>
                <a:ext cx="462839" cy="7458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Text Box 78"/>
          <p:cNvSpPr txBox="1">
            <a:spLocks noChangeArrowheads="1"/>
          </p:cNvSpPr>
          <p:nvPr/>
        </p:nvSpPr>
        <p:spPr bwMode="auto">
          <a:xfrm>
            <a:off x="4990499" y="4825385"/>
            <a:ext cx="141514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cs typeface="Arial" charset="0"/>
            </a:endParaRPr>
          </a:p>
        </p:txBody>
      </p:sp>
      <p:sp>
        <p:nvSpPr>
          <p:cNvPr id="60" name="Text Box 81"/>
          <p:cNvSpPr txBox="1">
            <a:spLocks noChangeArrowheads="1"/>
          </p:cNvSpPr>
          <p:nvPr/>
        </p:nvSpPr>
        <p:spPr bwMode="auto">
          <a:xfrm>
            <a:off x="4220412" y="5857260"/>
            <a:ext cx="330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rPr>
              <a:t>Một</a:t>
            </a: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altLang="en-US" sz="2400" b="1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rPr>
              <a:t>phần</a:t>
            </a: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altLang="en-US" sz="2400" b="1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rPr>
              <a:t>ba</a:t>
            </a:r>
            <a:endParaRPr kumimoji="0" lang="en-US" altLang="en-US" sz="24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1" name="Object 82"/>
              <p:cNvSpPr txBox="1"/>
              <p:nvPr/>
            </p:nvSpPr>
            <p:spPr bwMode="auto">
              <a:xfrm>
                <a:off x="5686614" y="5230878"/>
                <a:ext cx="373440" cy="7620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1" name="Object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86614" y="5230878"/>
                <a:ext cx="373440" cy="7620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Text Box 87"/>
          <p:cNvSpPr txBox="1">
            <a:spLocks noChangeArrowheads="1"/>
          </p:cNvSpPr>
          <p:nvPr/>
        </p:nvSpPr>
        <p:spPr bwMode="auto">
          <a:xfrm>
            <a:off x="7777921" y="5865080"/>
            <a:ext cx="3248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rPr>
              <a:t>Một</a:t>
            </a: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altLang="en-US" sz="2400" b="1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rPr>
              <a:t>phần</a:t>
            </a: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altLang="en-US" sz="2400" b="1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rPr>
              <a:t>bốn</a:t>
            </a:r>
            <a:endParaRPr kumimoji="0" lang="en-US" altLang="en-US" sz="24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7" name="Object 88"/>
              <p:cNvSpPr txBox="1"/>
              <p:nvPr/>
            </p:nvSpPr>
            <p:spPr bwMode="auto">
              <a:xfrm>
                <a:off x="9317648" y="5230878"/>
                <a:ext cx="365403" cy="7620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eqArr>
                            <m:eqArr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</m:e>
                          </m:eqAr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7" name="Object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17648" y="5230878"/>
                <a:ext cx="365403" cy="7620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Text Box 46"/>
          <p:cNvSpPr txBox="1">
            <a:spLocks noChangeArrowheads="1"/>
          </p:cNvSpPr>
          <p:nvPr/>
        </p:nvSpPr>
        <p:spPr bwMode="auto">
          <a:xfrm>
            <a:off x="2080489" y="4720400"/>
            <a:ext cx="156845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latin typeface="VNI-Times" pitchFamily="2" charset="0"/>
              </a:rPr>
              <a:t> Hình 4</a:t>
            </a:r>
            <a:endParaRPr lang="en-US" altLang="en-US" sz="2400" b="1">
              <a:latin typeface="VNI-Times" pitchFamily="2" charset="0"/>
              <a:cs typeface="Arial" charset="0"/>
            </a:endParaRPr>
          </a:p>
        </p:txBody>
      </p:sp>
      <p:pic>
        <p:nvPicPr>
          <p:cNvPr id="127" name="Hình ảnh 126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FE09FEFF-D797-BD33-42DE-AAB8AFE5A498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19" y="-13533"/>
            <a:ext cx="1241590" cy="599094"/>
          </a:xfrm>
          <a:prstGeom prst="rect">
            <a:avLst/>
          </a:prstGeom>
        </p:spPr>
      </p:pic>
      <p:grpSp>
        <p:nvGrpSpPr>
          <p:cNvPr id="128" name="Group 21">
            <a:extLst>
              <a:ext uri="{FF2B5EF4-FFF2-40B4-BE49-F238E27FC236}">
                <a16:creationId xmlns:a16="http://schemas.microsoft.com/office/drawing/2014/main" id="{9FA1B4D4-E644-7442-CA35-6770A3C86D48}"/>
              </a:ext>
            </a:extLst>
          </p:cNvPr>
          <p:cNvGrpSpPr>
            <a:grpSpLocks/>
          </p:cNvGrpSpPr>
          <p:nvPr/>
        </p:nvGrpSpPr>
        <p:grpSpPr bwMode="auto">
          <a:xfrm>
            <a:off x="1357543" y="908548"/>
            <a:ext cx="1833608" cy="1142846"/>
            <a:chOff x="528" y="1288"/>
            <a:chExt cx="1162" cy="776"/>
          </a:xfrm>
        </p:grpSpPr>
        <p:sp>
          <p:nvSpPr>
            <p:cNvPr id="129" name="Oval 4">
              <a:extLst>
                <a:ext uri="{FF2B5EF4-FFF2-40B4-BE49-F238E27FC236}">
                  <a16:creationId xmlns:a16="http://schemas.microsoft.com/office/drawing/2014/main" id="{454AD6F0-6AB0-01EB-B8E7-042E10D034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288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30" name="Oval 16">
              <a:extLst>
                <a:ext uri="{FF2B5EF4-FFF2-40B4-BE49-F238E27FC236}">
                  <a16:creationId xmlns:a16="http://schemas.microsoft.com/office/drawing/2014/main" id="{6128435F-BDB2-A7D6-6C71-AF33C4E739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680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31" name="Oval 18">
              <a:extLst>
                <a:ext uri="{FF2B5EF4-FFF2-40B4-BE49-F238E27FC236}">
                  <a16:creationId xmlns:a16="http://schemas.microsoft.com/office/drawing/2014/main" id="{4ACC2A81-7502-42DA-6362-240A53B751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8" y="1680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32" name="Oval 20">
              <a:extLst>
                <a:ext uri="{FF2B5EF4-FFF2-40B4-BE49-F238E27FC236}">
                  <a16:creationId xmlns:a16="http://schemas.microsoft.com/office/drawing/2014/main" id="{22A642B6-1A5F-8A8E-56E0-590B618A85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6" y="1680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grpSp>
          <p:nvGrpSpPr>
            <p:cNvPr id="133" name="Group 26">
              <a:extLst>
                <a:ext uri="{FF2B5EF4-FFF2-40B4-BE49-F238E27FC236}">
                  <a16:creationId xmlns:a16="http://schemas.microsoft.com/office/drawing/2014/main" id="{9687E838-71F9-7475-795A-C9A1935E63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8" y="1288"/>
              <a:ext cx="772" cy="384"/>
              <a:chOff x="918" y="1288"/>
              <a:chExt cx="772" cy="384"/>
            </a:xfrm>
          </p:grpSpPr>
          <p:sp>
            <p:nvSpPr>
              <p:cNvPr id="137" name="Oval 17">
                <a:extLst>
                  <a:ext uri="{FF2B5EF4-FFF2-40B4-BE49-F238E27FC236}">
                    <a16:creationId xmlns:a16="http://schemas.microsoft.com/office/drawing/2014/main" id="{465B7BED-A471-618D-BF46-58D350664A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8" y="1288"/>
                <a:ext cx="384" cy="384"/>
              </a:xfrm>
              <a:prstGeom prst="rect">
                <a:avLst/>
              </a:prstGeom>
              <a:solidFill>
                <a:srgbClr val="F8F8F8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</p:txBody>
          </p:sp>
          <p:sp>
            <p:nvSpPr>
              <p:cNvPr id="138" name="Oval 19">
                <a:extLst>
                  <a:ext uri="{FF2B5EF4-FFF2-40B4-BE49-F238E27FC236}">
                    <a16:creationId xmlns:a16="http://schemas.microsoft.com/office/drawing/2014/main" id="{7AAFA290-C358-11E7-E33F-B0BA89E0FC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6" y="1288"/>
                <a:ext cx="384" cy="38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</p:txBody>
          </p:sp>
        </p:grpSp>
      </p:grpSp>
      <p:grpSp>
        <p:nvGrpSpPr>
          <p:cNvPr id="268" name="Nhóm 267">
            <a:extLst>
              <a:ext uri="{FF2B5EF4-FFF2-40B4-BE49-F238E27FC236}">
                <a16:creationId xmlns:a16="http://schemas.microsoft.com/office/drawing/2014/main" id="{6A67AE8F-8D7C-AC37-1763-4BCDF124F306}"/>
              </a:ext>
            </a:extLst>
          </p:cNvPr>
          <p:cNvGrpSpPr/>
          <p:nvPr/>
        </p:nvGrpSpPr>
        <p:grpSpPr>
          <a:xfrm>
            <a:off x="4303672" y="1060794"/>
            <a:ext cx="2365310" cy="990600"/>
            <a:chOff x="4309341" y="1060794"/>
            <a:chExt cx="2365310" cy="990600"/>
          </a:xfrm>
        </p:grpSpPr>
        <p:sp>
          <p:nvSpPr>
            <p:cNvPr id="140" name="Oval 4">
              <a:extLst>
                <a:ext uri="{FF2B5EF4-FFF2-40B4-BE49-F238E27FC236}">
                  <a16:creationId xmlns:a16="http://schemas.microsoft.com/office/drawing/2014/main" id="{DCB47111-7FDC-E546-0873-393E588DDD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9341" y="1060794"/>
              <a:ext cx="485192" cy="440267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41" name="Oval 16">
              <a:extLst>
                <a:ext uri="{FF2B5EF4-FFF2-40B4-BE49-F238E27FC236}">
                  <a16:creationId xmlns:a16="http://schemas.microsoft.com/office/drawing/2014/main" id="{E2B6BEA1-DFBB-062F-E34C-EDF059A1C0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9341" y="1611127"/>
              <a:ext cx="485192" cy="440267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42" name="Oval 18">
              <a:extLst>
                <a:ext uri="{FF2B5EF4-FFF2-40B4-BE49-F238E27FC236}">
                  <a16:creationId xmlns:a16="http://schemas.microsoft.com/office/drawing/2014/main" id="{EE8FE6A4-5C49-2137-A7C4-3930116E99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5831" y="1611127"/>
              <a:ext cx="485192" cy="440267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43" name="Oval 20">
              <a:extLst>
                <a:ext uri="{FF2B5EF4-FFF2-40B4-BE49-F238E27FC236}">
                  <a16:creationId xmlns:a16="http://schemas.microsoft.com/office/drawing/2014/main" id="{F6566D9F-9EDC-0EFD-9F37-B1866C80AC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2970" y="1611127"/>
              <a:ext cx="485192" cy="440267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44" name="Oval 17">
              <a:extLst>
                <a:ext uri="{FF2B5EF4-FFF2-40B4-BE49-F238E27FC236}">
                  <a16:creationId xmlns:a16="http://schemas.microsoft.com/office/drawing/2014/main" id="{1CEB585A-7C77-E862-54ED-697459BC3D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5831" y="1060794"/>
              <a:ext cx="485192" cy="440267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45" name="Oval 19">
              <a:extLst>
                <a:ext uri="{FF2B5EF4-FFF2-40B4-BE49-F238E27FC236}">
                  <a16:creationId xmlns:a16="http://schemas.microsoft.com/office/drawing/2014/main" id="{DF3E239C-1AB7-0037-7852-2E70E8346C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2970" y="1060794"/>
              <a:ext cx="485192" cy="440267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46" name="Oval 21">
              <a:extLst>
                <a:ext uri="{FF2B5EF4-FFF2-40B4-BE49-F238E27FC236}">
                  <a16:creationId xmlns:a16="http://schemas.microsoft.com/office/drawing/2014/main" id="{0A940C9B-7B17-3683-E93F-737C8A1F44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9459" y="1060794"/>
              <a:ext cx="485192" cy="440267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</p:grpSp>
      <p:grpSp>
        <p:nvGrpSpPr>
          <p:cNvPr id="159" name="Nhóm 158">
            <a:extLst>
              <a:ext uri="{FF2B5EF4-FFF2-40B4-BE49-F238E27FC236}">
                <a16:creationId xmlns:a16="http://schemas.microsoft.com/office/drawing/2014/main" id="{5630BBE3-9484-0EBA-A083-FE89174AD44D}"/>
              </a:ext>
            </a:extLst>
          </p:cNvPr>
          <p:cNvGrpSpPr/>
          <p:nvPr/>
        </p:nvGrpSpPr>
        <p:grpSpPr>
          <a:xfrm>
            <a:off x="8214483" y="771196"/>
            <a:ext cx="2598220" cy="1142846"/>
            <a:chOff x="8272127" y="975198"/>
            <a:chExt cx="2598220" cy="1142846"/>
          </a:xfrm>
        </p:grpSpPr>
        <p:sp>
          <p:nvSpPr>
            <p:cNvPr id="150" name="Oval 4">
              <a:extLst>
                <a:ext uri="{FF2B5EF4-FFF2-40B4-BE49-F238E27FC236}">
                  <a16:creationId xmlns:a16="http://schemas.microsoft.com/office/drawing/2014/main" id="{8AABF25A-9DE7-E40B-0184-51CB47D643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72127" y="975198"/>
              <a:ext cx="659410" cy="5655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51" name="Oval 16">
              <a:extLst>
                <a:ext uri="{FF2B5EF4-FFF2-40B4-BE49-F238E27FC236}">
                  <a16:creationId xmlns:a16="http://schemas.microsoft.com/office/drawing/2014/main" id="{48FA7FB2-6EBE-381A-2D08-4C43755F6E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72127" y="1552512"/>
              <a:ext cx="659410" cy="5655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52" name="Oval 18">
              <a:extLst>
                <a:ext uri="{FF2B5EF4-FFF2-40B4-BE49-F238E27FC236}">
                  <a16:creationId xmlns:a16="http://schemas.microsoft.com/office/drawing/2014/main" id="{97E17DA5-F3B7-F790-35CB-3AAE66F9F9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92557" y="1552512"/>
              <a:ext cx="659410" cy="5655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53" name="Oval 20">
              <a:extLst>
                <a:ext uri="{FF2B5EF4-FFF2-40B4-BE49-F238E27FC236}">
                  <a16:creationId xmlns:a16="http://schemas.microsoft.com/office/drawing/2014/main" id="{F7ECF850-2DA4-6972-FA72-5B73440C7A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51527" y="1552512"/>
              <a:ext cx="659410" cy="5655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grpSp>
          <p:nvGrpSpPr>
            <p:cNvPr id="154" name="Group 26">
              <a:extLst>
                <a:ext uri="{FF2B5EF4-FFF2-40B4-BE49-F238E27FC236}">
                  <a16:creationId xmlns:a16="http://schemas.microsoft.com/office/drawing/2014/main" id="{F4D4EB40-B48B-A219-4D18-A5CD16372C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92118" y="975198"/>
              <a:ext cx="1318821" cy="565532"/>
              <a:chOff x="922" y="1288"/>
              <a:chExt cx="768" cy="384"/>
            </a:xfrm>
          </p:grpSpPr>
          <p:sp>
            <p:nvSpPr>
              <p:cNvPr id="155" name="Oval 17">
                <a:extLst>
                  <a:ext uri="{FF2B5EF4-FFF2-40B4-BE49-F238E27FC236}">
                    <a16:creationId xmlns:a16="http://schemas.microsoft.com/office/drawing/2014/main" id="{95FFF764-0D76-233A-2367-79335DA9E7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2" y="1288"/>
                <a:ext cx="384" cy="384"/>
              </a:xfrm>
              <a:prstGeom prst="rect">
                <a:avLst/>
              </a:prstGeom>
              <a:solidFill>
                <a:srgbClr val="F8F8F8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</p:txBody>
          </p:sp>
          <p:sp>
            <p:nvSpPr>
              <p:cNvPr id="156" name="Oval 19">
                <a:extLst>
                  <a:ext uri="{FF2B5EF4-FFF2-40B4-BE49-F238E27FC236}">
                    <a16:creationId xmlns:a16="http://schemas.microsoft.com/office/drawing/2014/main" id="{65E4CBC1-489B-FB54-1BAE-CD71E17963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6" y="1288"/>
                <a:ext cx="384" cy="38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157" name="Oval 20">
              <a:extLst>
                <a:ext uri="{FF2B5EF4-FFF2-40B4-BE49-F238E27FC236}">
                  <a16:creationId xmlns:a16="http://schemas.microsoft.com/office/drawing/2014/main" id="{8EADCE40-536E-C134-3AD7-5E8C21735A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10937" y="1552512"/>
              <a:ext cx="659410" cy="5655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58" name="Oval 19">
              <a:extLst>
                <a:ext uri="{FF2B5EF4-FFF2-40B4-BE49-F238E27FC236}">
                  <a16:creationId xmlns:a16="http://schemas.microsoft.com/office/drawing/2014/main" id="{A2A54BDF-1008-4A8D-E85D-20343B0577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10937" y="975198"/>
              <a:ext cx="659410" cy="5655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</p:grpSp>
      <p:grpSp>
        <p:nvGrpSpPr>
          <p:cNvPr id="165" name="Nhóm 164">
            <a:extLst>
              <a:ext uri="{FF2B5EF4-FFF2-40B4-BE49-F238E27FC236}">
                <a16:creationId xmlns:a16="http://schemas.microsoft.com/office/drawing/2014/main" id="{8669563F-B672-FBBF-9E85-64AA5EC902C7}"/>
              </a:ext>
            </a:extLst>
          </p:cNvPr>
          <p:cNvGrpSpPr/>
          <p:nvPr/>
        </p:nvGrpSpPr>
        <p:grpSpPr>
          <a:xfrm>
            <a:off x="8205936" y="771196"/>
            <a:ext cx="1955465" cy="1142846"/>
            <a:chOff x="8223263" y="975198"/>
            <a:chExt cx="1995403" cy="1142846"/>
          </a:xfrm>
        </p:grpSpPr>
        <p:sp>
          <p:nvSpPr>
            <p:cNvPr id="160" name="Oval 4">
              <a:extLst>
                <a:ext uri="{FF2B5EF4-FFF2-40B4-BE49-F238E27FC236}">
                  <a16:creationId xmlns:a16="http://schemas.microsoft.com/office/drawing/2014/main" id="{2AA55954-AB1B-4BC5-DBFB-3255E244E3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23263" y="975198"/>
              <a:ext cx="659410" cy="56553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61" name="Oval 16">
              <a:extLst>
                <a:ext uri="{FF2B5EF4-FFF2-40B4-BE49-F238E27FC236}">
                  <a16:creationId xmlns:a16="http://schemas.microsoft.com/office/drawing/2014/main" id="{7412E6E4-5B45-2834-FE3E-7C764FE33D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23263" y="1552512"/>
              <a:ext cx="659410" cy="56553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62" name="Oval 18">
              <a:extLst>
                <a:ext uri="{FF2B5EF4-FFF2-40B4-BE49-F238E27FC236}">
                  <a16:creationId xmlns:a16="http://schemas.microsoft.com/office/drawing/2014/main" id="{FA1FA313-DF9A-0B24-461F-12897040D5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92977" y="1552512"/>
              <a:ext cx="659410" cy="56553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63" name="Oval 17">
              <a:extLst>
                <a:ext uri="{FF2B5EF4-FFF2-40B4-BE49-F238E27FC236}">
                  <a16:creationId xmlns:a16="http://schemas.microsoft.com/office/drawing/2014/main" id="{58BB841C-0D76-8437-E791-C0D8403196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92977" y="975198"/>
              <a:ext cx="659410" cy="56553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64" name="Oval 19">
              <a:extLst>
                <a:ext uri="{FF2B5EF4-FFF2-40B4-BE49-F238E27FC236}">
                  <a16:creationId xmlns:a16="http://schemas.microsoft.com/office/drawing/2014/main" id="{99CC97E2-42D2-6D1B-DAAA-822C8F8D8E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59256" y="975198"/>
              <a:ext cx="659410" cy="56553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</p:grpSp>
      <p:grpSp>
        <p:nvGrpSpPr>
          <p:cNvPr id="183" name="Nhóm 182">
            <a:extLst>
              <a:ext uri="{FF2B5EF4-FFF2-40B4-BE49-F238E27FC236}">
                <a16:creationId xmlns:a16="http://schemas.microsoft.com/office/drawing/2014/main" id="{5198B155-7D04-8834-D1EE-E86DC629F3EC}"/>
              </a:ext>
            </a:extLst>
          </p:cNvPr>
          <p:cNvGrpSpPr/>
          <p:nvPr/>
        </p:nvGrpSpPr>
        <p:grpSpPr>
          <a:xfrm>
            <a:off x="1156770" y="3402100"/>
            <a:ext cx="2598220" cy="1714690"/>
            <a:chOff x="1164878" y="3402100"/>
            <a:chExt cx="2598220" cy="1714690"/>
          </a:xfrm>
        </p:grpSpPr>
        <p:sp>
          <p:nvSpPr>
            <p:cNvPr id="169" name="Oval 4">
              <a:extLst>
                <a:ext uri="{FF2B5EF4-FFF2-40B4-BE49-F238E27FC236}">
                  <a16:creationId xmlns:a16="http://schemas.microsoft.com/office/drawing/2014/main" id="{CB6EF45C-2F1D-57E3-81B3-D1F4F81707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4878" y="3402100"/>
              <a:ext cx="659410" cy="5655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70" name="Oval 16">
              <a:extLst>
                <a:ext uri="{FF2B5EF4-FFF2-40B4-BE49-F238E27FC236}">
                  <a16:creationId xmlns:a16="http://schemas.microsoft.com/office/drawing/2014/main" id="{20525D97-2E4C-C217-7E9E-1FDA0E128E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4878" y="3979414"/>
              <a:ext cx="659410" cy="5655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71" name="Oval 18">
              <a:extLst>
                <a:ext uri="{FF2B5EF4-FFF2-40B4-BE49-F238E27FC236}">
                  <a16:creationId xmlns:a16="http://schemas.microsoft.com/office/drawing/2014/main" id="{867B41E2-14EC-E021-1409-EF0B86437F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5308" y="3979414"/>
              <a:ext cx="659410" cy="5655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72" name="Oval 20">
              <a:extLst>
                <a:ext uri="{FF2B5EF4-FFF2-40B4-BE49-F238E27FC236}">
                  <a16:creationId xmlns:a16="http://schemas.microsoft.com/office/drawing/2014/main" id="{D86B4A2A-6C71-8D50-E760-2487F17EFA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4278" y="3979414"/>
              <a:ext cx="659410" cy="5655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grpSp>
          <p:nvGrpSpPr>
            <p:cNvPr id="173" name="Group 26">
              <a:extLst>
                <a:ext uri="{FF2B5EF4-FFF2-40B4-BE49-F238E27FC236}">
                  <a16:creationId xmlns:a16="http://schemas.microsoft.com/office/drawing/2014/main" id="{EC1E8CEF-F992-F785-2B8E-421A1099D5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84869" y="3402655"/>
              <a:ext cx="1318821" cy="565532"/>
              <a:chOff x="922" y="1297"/>
              <a:chExt cx="768" cy="384"/>
            </a:xfrm>
          </p:grpSpPr>
          <p:sp>
            <p:nvSpPr>
              <p:cNvPr id="176" name="Oval 17">
                <a:extLst>
                  <a:ext uri="{FF2B5EF4-FFF2-40B4-BE49-F238E27FC236}">
                    <a16:creationId xmlns:a16="http://schemas.microsoft.com/office/drawing/2014/main" id="{3EBFB9A5-FF88-847B-C292-928C88C3DA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2" y="1297"/>
                <a:ext cx="384" cy="384"/>
              </a:xfrm>
              <a:prstGeom prst="rect">
                <a:avLst/>
              </a:prstGeom>
              <a:solidFill>
                <a:srgbClr val="F8F8F8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</p:txBody>
          </p:sp>
          <p:sp>
            <p:nvSpPr>
              <p:cNvPr id="177" name="Oval 19">
                <a:extLst>
                  <a:ext uri="{FF2B5EF4-FFF2-40B4-BE49-F238E27FC236}">
                    <a16:creationId xmlns:a16="http://schemas.microsoft.com/office/drawing/2014/main" id="{3922B9D5-0089-911A-B76E-49B414D30A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6" y="1297"/>
                <a:ext cx="384" cy="38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174" name="Oval 20">
              <a:extLst>
                <a:ext uri="{FF2B5EF4-FFF2-40B4-BE49-F238E27FC236}">
                  <a16:creationId xmlns:a16="http://schemas.microsoft.com/office/drawing/2014/main" id="{D2DF51DA-C3D7-2F44-75ED-D93275D554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3688" y="3979414"/>
              <a:ext cx="659410" cy="5655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75" name="Oval 19">
              <a:extLst>
                <a:ext uri="{FF2B5EF4-FFF2-40B4-BE49-F238E27FC236}">
                  <a16:creationId xmlns:a16="http://schemas.microsoft.com/office/drawing/2014/main" id="{26C5989A-F7C2-5D93-722F-D594ECF9FA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3688" y="3402100"/>
              <a:ext cx="659410" cy="5655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78" name="Oval 16">
              <a:extLst>
                <a:ext uri="{FF2B5EF4-FFF2-40B4-BE49-F238E27FC236}">
                  <a16:creationId xmlns:a16="http://schemas.microsoft.com/office/drawing/2014/main" id="{51BA3C33-E6F0-9870-411B-74DEAE7022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4878" y="4551258"/>
              <a:ext cx="659410" cy="5655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79" name="Oval 18">
              <a:extLst>
                <a:ext uri="{FF2B5EF4-FFF2-40B4-BE49-F238E27FC236}">
                  <a16:creationId xmlns:a16="http://schemas.microsoft.com/office/drawing/2014/main" id="{B173A329-1E31-E8D2-F4E5-A0C6CA7CFA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5308" y="4551258"/>
              <a:ext cx="659410" cy="5655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80" name="Oval 20">
              <a:extLst>
                <a:ext uri="{FF2B5EF4-FFF2-40B4-BE49-F238E27FC236}">
                  <a16:creationId xmlns:a16="http://schemas.microsoft.com/office/drawing/2014/main" id="{1EF8A881-4C83-AEDE-3316-759ED8E6B1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4278" y="4551258"/>
              <a:ext cx="659410" cy="5655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81" name="Oval 20">
              <a:extLst>
                <a:ext uri="{FF2B5EF4-FFF2-40B4-BE49-F238E27FC236}">
                  <a16:creationId xmlns:a16="http://schemas.microsoft.com/office/drawing/2014/main" id="{9149198F-0666-7C3B-BD72-D1A4E2EE1C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3688" y="4551258"/>
              <a:ext cx="659410" cy="5655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</p:grpSp>
      <p:grpSp>
        <p:nvGrpSpPr>
          <p:cNvPr id="202" name="Nhóm 201">
            <a:extLst>
              <a:ext uri="{FF2B5EF4-FFF2-40B4-BE49-F238E27FC236}">
                <a16:creationId xmlns:a16="http://schemas.microsoft.com/office/drawing/2014/main" id="{E9334045-FEF0-F0BC-1359-A503F62C40E1}"/>
              </a:ext>
            </a:extLst>
          </p:cNvPr>
          <p:cNvGrpSpPr/>
          <p:nvPr/>
        </p:nvGrpSpPr>
        <p:grpSpPr>
          <a:xfrm>
            <a:off x="1164878" y="3401334"/>
            <a:ext cx="1938813" cy="1714690"/>
            <a:chOff x="1164878" y="3401334"/>
            <a:chExt cx="1938813" cy="1714690"/>
          </a:xfrm>
        </p:grpSpPr>
        <p:sp>
          <p:nvSpPr>
            <p:cNvPr id="193" name="Oval 4">
              <a:extLst>
                <a:ext uri="{FF2B5EF4-FFF2-40B4-BE49-F238E27FC236}">
                  <a16:creationId xmlns:a16="http://schemas.microsoft.com/office/drawing/2014/main" id="{11D4870C-24A1-7914-744B-2CC7BBD47E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4878" y="3401334"/>
              <a:ext cx="659410" cy="56553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94" name="Oval 16">
              <a:extLst>
                <a:ext uri="{FF2B5EF4-FFF2-40B4-BE49-F238E27FC236}">
                  <a16:creationId xmlns:a16="http://schemas.microsoft.com/office/drawing/2014/main" id="{2D69ABD5-119D-3D54-35A3-E32224BD18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4878" y="3978648"/>
              <a:ext cx="659410" cy="56553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95" name="Oval 18">
              <a:extLst>
                <a:ext uri="{FF2B5EF4-FFF2-40B4-BE49-F238E27FC236}">
                  <a16:creationId xmlns:a16="http://schemas.microsoft.com/office/drawing/2014/main" id="{11DB7104-C273-5B58-C0A2-B421C0FF51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5308" y="3978648"/>
              <a:ext cx="659410" cy="56553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96" name="Oval 20">
              <a:extLst>
                <a:ext uri="{FF2B5EF4-FFF2-40B4-BE49-F238E27FC236}">
                  <a16:creationId xmlns:a16="http://schemas.microsoft.com/office/drawing/2014/main" id="{4572C2D3-E469-2BDE-94AE-CB1E5E870C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4278" y="3978648"/>
              <a:ext cx="659410" cy="56553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97" name="Oval 17">
              <a:extLst>
                <a:ext uri="{FF2B5EF4-FFF2-40B4-BE49-F238E27FC236}">
                  <a16:creationId xmlns:a16="http://schemas.microsoft.com/office/drawing/2014/main" id="{6359A510-6793-F771-6B89-5AD7E3E8DD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4869" y="3401889"/>
              <a:ext cx="659411" cy="56553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98" name="Oval 19">
              <a:extLst>
                <a:ext uri="{FF2B5EF4-FFF2-40B4-BE49-F238E27FC236}">
                  <a16:creationId xmlns:a16="http://schemas.microsoft.com/office/drawing/2014/main" id="{CEE1EF8F-18CB-7CDC-3661-A0C67B0E82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4280" y="3401889"/>
              <a:ext cx="659411" cy="56553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99" name="Oval 16">
              <a:extLst>
                <a:ext uri="{FF2B5EF4-FFF2-40B4-BE49-F238E27FC236}">
                  <a16:creationId xmlns:a16="http://schemas.microsoft.com/office/drawing/2014/main" id="{40A8362C-3274-9B32-594A-14ACF4442E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4878" y="4550492"/>
              <a:ext cx="659410" cy="56553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00" name="Oval 18">
              <a:extLst>
                <a:ext uri="{FF2B5EF4-FFF2-40B4-BE49-F238E27FC236}">
                  <a16:creationId xmlns:a16="http://schemas.microsoft.com/office/drawing/2014/main" id="{610FAE52-405C-513A-C37A-875CEB45B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5308" y="4550492"/>
              <a:ext cx="659410" cy="56553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01" name="Oval 20">
              <a:extLst>
                <a:ext uri="{FF2B5EF4-FFF2-40B4-BE49-F238E27FC236}">
                  <a16:creationId xmlns:a16="http://schemas.microsoft.com/office/drawing/2014/main" id="{84742675-A6FC-D950-647E-2C0EFC702F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4278" y="4550492"/>
              <a:ext cx="659410" cy="56553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</p:grpSp>
      <p:sp>
        <p:nvSpPr>
          <p:cNvPr id="225" name="Text Box 46">
            <a:extLst>
              <a:ext uri="{FF2B5EF4-FFF2-40B4-BE49-F238E27FC236}">
                <a16:creationId xmlns:a16="http://schemas.microsoft.com/office/drawing/2014/main" id="{BD00D647-9829-BF3F-CEA9-E0ECD6FF6B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965" y="4694243"/>
            <a:ext cx="156845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latin typeface="VNI-Times" pitchFamily="2" charset="0"/>
              </a:rPr>
              <a:t> Hình 4</a:t>
            </a:r>
            <a:endParaRPr lang="en-US" altLang="en-US" sz="2400" b="1">
              <a:latin typeface="VNI-Times" pitchFamily="2" charset="0"/>
              <a:cs typeface="Arial" charset="0"/>
            </a:endParaRPr>
          </a:p>
        </p:txBody>
      </p:sp>
      <p:grpSp>
        <p:nvGrpSpPr>
          <p:cNvPr id="226" name="Nhóm 225">
            <a:extLst>
              <a:ext uri="{FF2B5EF4-FFF2-40B4-BE49-F238E27FC236}">
                <a16:creationId xmlns:a16="http://schemas.microsoft.com/office/drawing/2014/main" id="{647318DE-FFD0-D630-E1AE-89C71C9674A4}"/>
              </a:ext>
            </a:extLst>
          </p:cNvPr>
          <p:cNvGrpSpPr/>
          <p:nvPr/>
        </p:nvGrpSpPr>
        <p:grpSpPr>
          <a:xfrm>
            <a:off x="4576094" y="3363639"/>
            <a:ext cx="2598220" cy="1714690"/>
            <a:chOff x="1164878" y="3402100"/>
            <a:chExt cx="2598220" cy="1714690"/>
          </a:xfrm>
        </p:grpSpPr>
        <p:sp>
          <p:nvSpPr>
            <p:cNvPr id="227" name="Oval 4">
              <a:extLst>
                <a:ext uri="{FF2B5EF4-FFF2-40B4-BE49-F238E27FC236}">
                  <a16:creationId xmlns:a16="http://schemas.microsoft.com/office/drawing/2014/main" id="{A676258A-AC60-8BC9-C200-2E6E606923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4878" y="3402100"/>
              <a:ext cx="659410" cy="5655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28" name="Oval 16">
              <a:extLst>
                <a:ext uri="{FF2B5EF4-FFF2-40B4-BE49-F238E27FC236}">
                  <a16:creationId xmlns:a16="http://schemas.microsoft.com/office/drawing/2014/main" id="{06BA47F0-71A6-610D-047D-CB13967ACE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4878" y="3979414"/>
              <a:ext cx="659410" cy="5655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29" name="Oval 18">
              <a:extLst>
                <a:ext uri="{FF2B5EF4-FFF2-40B4-BE49-F238E27FC236}">
                  <a16:creationId xmlns:a16="http://schemas.microsoft.com/office/drawing/2014/main" id="{C5D0F1B9-339C-A9A8-B6D7-B83FA86AB5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5308" y="3979414"/>
              <a:ext cx="659410" cy="5655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30" name="Oval 20">
              <a:extLst>
                <a:ext uri="{FF2B5EF4-FFF2-40B4-BE49-F238E27FC236}">
                  <a16:creationId xmlns:a16="http://schemas.microsoft.com/office/drawing/2014/main" id="{D5C05FF3-718D-57D4-D920-BA10172CB6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4278" y="3979414"/>
              <a:ext cx="659410" cy="5655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grpSp>
          <p:nvGrpSpPr>
            <p:cNvPr id="231" name="Group 26">
              <a:extLst>
                <a:ext uri="{FF2B5EF4-FFF2-40B4-BE49-F238E27FC236}">
                  <a16:creationId xmlns:a16="http://schemas.microsoft.com/office/drawing/2014/main" id="{5ED42518-7E26-FD47-1F2F-6D3B27CDD2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84869" y="3402655"/>
              <a:ext cx="1318821" cy="565532"/>
              <a:chOff x="922" y="1297"/>
              <a:chExt cx="768" cy="384"/>
            </a:xfrm>
          </p:grpSpPr>
          <p:sp>
            <p:nvSpPr>
              <p:cNvPr id="238" name="Oval 17">
                <a:extLst>
                  <a:ext uri="{FF2B5EF4-FFF2-40B4-BE49-F238E27FC236}">
                    <a16:creationId xmlns:a16="http://schemas.microsoft.com/office/drawing/2014/main" id="{A89E663D-167E-95FC-72B2-49B1A5A20C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2" y="1297"/>
                <a:ext cx="384" cy="384"/>
              </a:xfrm>
              <a:prstGeom prst="rect">
                <a:avLst/>
              </a:prstGeom>
              <a:solidFill>
                <a:srgbClr val="F8F8F8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</p:txBody>
          </p:sp>
          <p:sp>
            <p:nvSpPr>
              <p:cNvPr id="239" name="Oval 19">
                <a:extLst>
                  <a:ext uri="{FF2B5EF4-FFF2-40B4-BE49-F238E27FC236}">
                    <a16:creationId xmlns:a16="http://schemas.microsoft.com/office/drawing/2014/main" id="{D06499DF-0E0A-D6EF-CB22-CCCB82D307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6" y="1297"/>
                <a:ext cx="384" cy="38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232" name="Oval 20">
              <a:extLst>
                <a:ext uri="{FF2B5EF4-FFF2-40B4-BE49-F238E27FC236}">
                  <a16:creationId xmlns:a16="http://schemas.microsoft.com/office/drawing/2014/main" id="{8C535530-B9D4-8017-3D3E-010905CD91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3688" y="3979414"/>
              <a:ext cx="659410" cy="5655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33" name="Oval 19">
              <a:extLst>
                <a:ext uri="{FF2B5EF4-FFF2-40B4-BE49-F238E27FC236}">
                  <a16:creationId xmlns:a16="http://schemas.microsoft.com/office/drawing/2014/main" id="{C6A94B09-B260-6AA9-9C4C-BD2F03CBF9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3688" y="3402100"/>
              <a:ext cx="659410" cy="5655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34" name="Oval 16">
              <a:extLst>
                <a:ext uri="{FF2B5EF4-FFF2-40B4-BE49-F238E27FC236}">
                  <a16:creationId xmlns:a16="http://schemas.microsoft.com/office/drawing/2014/main" id="{B8CFF118-AF05-96D1-66A7-446813A816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4878" y="4551258"/>
              <a:ext cx="659410" cy="5655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35" name="Oval 18">
              <a:extLst>
                <a:ext uri="{FF2B5EF4-FFF2-40B4-BE49-F238E27FC236}">
                  <a16:creationId xmlns:a16="http://schemas.microsoft.com/office/drawing/2014/main" id="{99E18049-7560-8486-85BE-0F3F90DF23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5308" y="4551258"/>
              <a:ext cx="659410" cy="5655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36" name="Oval 20">
              <a:extLst>
                <a:ext uri="{FF2B5EF4-FFF2-40B4-BE49-F238E27FC236}">
                  <a16:creationId xmlns:a16="http://schemas.microsoft.com/office/drawing/2014/main" id="{A9E1A877-6AAC-485A-FBFA-590E9A8001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4278" y="4551258"/>
              <a:ext cx="659410" cy="5655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37" name="Oval 20">
              <a:extLst>
                <a:ext uri="{FF2B5EF4-FFF2-40B4-BE49-F238E27FC236}">
                  <a16:creationId xmlns:a16="http://schemas.microsoft.com/office/drawing/2014/main" id="{AFBAE715-5EAA-E149-D7FD-BC99E7421C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3688" y="4551258"/>
              <a:ext cx="659410" cy="5655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</p:grpSp>
      <p:grpSp>
        <p:nvGrpSpPr>
          <p:cNvPr id="244" name="Nhóm 243">
            <a:extLst>
              <a:ext uri="{FF2B5EF4-FFF2-40B4-BE49-F238E27FC236}">
                <a16:creationId xmlns:a16="http://schemas.microsoft.com/office/drawing/2014/main" id="{39E2F3B5-E0EC-A478-936C-A89B01EC93F3}"/>
              </a:ext>
            </a:extLst>
          </p:cNvPr>
          <p:cNvGrpSpPr/>
          <p:nvPr/>
        </p:nvGrpSpPr>
        <p:grpSpPr>
          <a:xfrm>
            <a:off x="4576094" y="3376329"/>
            <a:ext cx="2598220" cy="566087"/>
            <a:chOff x="4592010" y="3376023"/>
            <a:chExt cx="2598220" cy="566087"/>
          </a:xfrm>
          <a:solidFill>
            <a:schemeClr val="accent2">
              <a:lumMod val="40000"/>
              <a:lumOff val="60000"/>
            </a:schemeClr>
          </a:solidFill>
        </p:grpSpPr>
        <p:sp>
          <p:nvSpPr>
            <p:cNvPr id="240" name="Oval 4">
              <a:extLst>
                <a:ext uri="{FF2B5EF4-FFF2-40B4-BE49-F238E27FC236}">
                  <a16:creationId xmlns:a16="http://schemas.microsoft.com/office/drawing/2014/main" id="{44286055-0014-E12B-1627-F7EB3ECE8F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2010" y="3376023"/>
              <a:ext cx="659410" cy="565532"/>
            </a:xfrm>
            <a:prstGeom prst="rect">
              <a:avLst/>
            </a:prstGeom>
            <a:grpFill/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41" name="Oval 17">
              <a:extLst>
                <a:ext uri="{FF2B5EF4-FFF2-40B4-BE49-F238E27FC236}">
                  <a16:creationId xmlns:a16="http://schemas.microsoft.com/office/drawing/2014/main" id="{9817E633-D49E-873A-E43E-071F9F24FF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2001" y="3376578"/>
              <a:ext cx="659411" cy="565532"/>
            </a:xfrm>
            <a:prstGeom prst="rect">
              <a:avLst/>
            </a:prstGeom>
            <a:grpFill/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42" name="Oval 19">
              <a:extLst>
                <a:ext uri="{FF2B5EF4-FFF2-40B4-BE49-F238E27FC236}">
                  <a16:creationId xmlns:a16="http://schemas.microsoft.com/office/drawing/2014/main" id="{A6DC536C-9B6C-D96A-4C63-4EF55985DB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71412" y="3376578"/>
              <a:ext cx="659411" cy="565532"/>
            </a:xfrm>
            <a:prstGeom prst="rect">
              <a:avLst/>
            </a:prstGeom>
            <a:grpFill/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43" name="Oval 19">
              <a:extLst>
                <a:ext uri="{FF2B5EF4-FFF2-40B4-BE49-F238E27FC236}">
                  <a16:creationId xmlns:a16="http://schemas.microsoft.com/office/drawing/2014/main" id="{94AAE5DF-0169-7236-2EBC-5BEFEC7EB9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30820" y="3376023"/>
              <a:ext cx="659410" cy="565532"/>
            </a:xfrm>
            <a:prstGeom prst="rect">
              <a:avLst/>
            </a:prstGeom>
            <a:grpFill/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</p:grpSp>
      <p:grpSp>
        <p:nvGrpSpPr>
          <p:cNvPr id="247" name="Nhóm 246">
            <a:extLst>
              <a:ext uri="{FF2B5EF4-FFF2-40B4-BE49-F238E27FC236}">
                <a16:creationId xmlns:a16="http://schemas.microsoft.com/office/drawing/2014/main" id="{F5236BFD-A528-6D70-A0C6-F0954E0CE8C6}"/>
              </a:ext>
            </a:extLst>
          </p:cNvPr>
          <p:cNvGrpSpPr/>
          <p:nvPr/>
        </p:nvGrpSpPr>
        <p:grpSpPr>
          <a:xfrm>
            <a:off x="8027362" y="3353380"/>
            <a:ext cx="2598220" cy="1714690"/>
            <a:chOff x="1164878" y="3402100"/>
            <a:chExt cx="2598220" cy="1714690"/>
          </a:xfrm>
        </p:grpSpPr>
        <p:sp>
          <p:nvSpPr>
            <p:cNvPr id="248" name="Oval 4">
              <a:extLst>
                <a:ext uri="{FF2B5EF4-FFF2-40B4-BE49-F238E27FC236}">
                  <a16:creationId xmlns:a16="http://schemas.microsoft.com/office/drawing/2014/main" id="{3E6F8551-D1F1-48CC-7572-89856F33BA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4878" y="3402100"/>
              <a:ext cx="659410" cy="5655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49" name="Oval 16">
              <a:extLst>
                <a:ext uri="{FF2B5EF4-FFF2-40B4-BE49-F238E27FC236}">
                  <a16:creationId xmlns:a16="http://schemas.microsoft.com/office/drawing/2014/main" id="{DC3FD1F5-ECB3-85E9-9A7F-DA57012911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4878" y="3979414"/>
              <a:ext cx="659410" cy="5655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50" name="Oval 18">
              <a:extLst>
                <a:ext uri="{FF2B5EF4-FFF2-40B4-BE49-F238E27FC236}">
                  <a16:creationId xmlns:a16="http://schemas.microsoft.com/office/drawing/2014/main" id="{5C6EF3E4-DF9E-1A43-209F-4654127708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5308" y="3979414"/>
              <a:ext cx="659410" cy="5655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51" name="Oval 20">
              <a:extLst>
                <a:ext uri="{FF2B5EF4-FFF2-40B4-BE49-F238E27FC236}">
                  <a16:creationId xmlns:a16="http://schemas.microsoft.com/office/drawing/2014/main" id="{86420A9F-6CBC-BCB1-D3E3-4603FAA389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4278" y="3979414"/>
              <a:ext cx="659410" cy="5655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grpSp>
          <p:nvGrpSpPr>
            <p:cNvPr id="252" name="Group 26">
              <a:extLst>
                <a:ext uri="{FF2B5EF4-FFF2-40B4-BE49-F238E27FC236}">
                  <a16:creationId xmlns:a16="http://schemas.microsoft.com/office/drawing/2014/main" id="{D4950AF9-A264-724C-4EAA-4B98659290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84869" y="3402655"/>
              <a:ext cx="1318821" cy="565532"/>
              <a:chOff x="922" y="1297"/>
              <a:chExt cx="768" cy="384"/>
            </a:xfrm>
          </p:grpSpPr>
          <p:sp>
            <p:nvSpPr>
              <p:cNvPr id="259" name="Oval 17">
                <a:extLst>
                  <a:ext uri="{FF2B5EF4-FFF2-40B4-BE49-F238E27FC236}">
                    <a16:creationId xmlns:a16="http://schemas.microsoft.com/office/drawing/2014/main" id="{1F539B7E-49C3-CE4B-9CC1-F5CFD2FF8F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2" y="1297"/>
                <a:ext cx="384" cy="384"/>
              </a:xfrm>
              <a:prstGeom prst="rect">
                <a:avLst/>
              </a:prstGeom>
              <a:solidFill>
                <a:srgbClr val="F8F8F8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</p:txBody>
          </p:sp>
          <p:sp>
            <p:nvSpPr>
              <p:cNvPr id="260" name="Oval 19">
                <a:extLst>
                  <a:ext uri="{FF2B5EF4-FFF2-40B4-BE49-F238E27FC236}">
                    <a16:creationId xmlns:a16="http://schemas.microsoft.com/office/drawing/2014/main" id="{894B2F1F-6CCE-AB1F-88D7-470532990A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6" y="1297"/>
                <a:ext cx="384" cy="38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253" name="Oval 20">
              <a:extLst>
                <a:ext uri="{FF2B5EF4-FFF2-40B4-BE49-F238E27FC236}">
                  <a16:creationId xmlns:a16="http://schemas.microsoft.com/office/drawing/2014/main" id="{6DE6B913-BC2E-149F-7154-E8D88BDF0B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3688" y="3979414"/>
              <a:ext cx="659410" cy="5655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54" name="Oval 19">
              <a:extLst>
                <a:ext uri="{FF2B5EF4-FFF2-40B4-BE49-F238E27FC236}">
                  <a16:creationId xmlns:a16="http://schemas.microsoft.com/office/drawing/2014/main" id="{526D1E32-C163-C111-6238-839AF00952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3688" y="3402100"/>
              <a:ext cx="659410" cy="5655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55" name="Oval 16">
              <a:extLst>
                <a:ext uri="{FF2B5EF4-FFF2-40B4-BE49-F238E27FC236}">
                  <a16:creationId xmlns:a16="http://schemas.microsoft.com/office/drawing/2014/main" id="{6AD28A85-D117-A0A5-3D20-B28D293B68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4878" y="4551258"/>
              <a:ext cx="659410" cy="5655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56" name="Oval 18">
              <a:extLst>
                <a:ext uri="{FF2B5EF4-FFF2-40B4-BE49-F238E27FC236}">
                  <a16:creationId xmlns:a16="http://schemas.microsoft.com/office/drawing/2014/main" id="{33E5EB69-CD3A-DD35-FDD2-E1C70A5A69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5308" y="4551258"/>
              <a:ext cx="659410" cy="5655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57" name="Oval 20">
              <a:extLst>
                <a:ext uri="{FF2B5EF4-FFF2-40B4-BE49-F238E27FC236}">
                  <a16:creationId xmlns:a16="http://schemas.microsoft.com/office/drawing/2014/main" id="{FF73ABB7-E66A-E04E-3516-796878EE30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4278" y="4551258"/>
              <a:ext cx="659410" cy="5655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58" name="Oval 20">
              <a:extLst>
                <a:ext uri="{FF2B5EF4-FFF2-40B4-BE49-F238E27FC236}">
                  <a16:creationId xmlns:a16="http://schemas.microsoft.com/office/drawing/2014/main" id="{E438CA46-08AB-DEBC-21F1-D9B6301D4C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3688" y="4551258"/>
              <a:ext cx="659410" cy="5655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</p:grpSp>
      <p:grpSp>
        <p:nvGrpSpPr>
          <p:cNvPr id="269" name="Nhóm 268">
            <a:extLst>
              <a:ext uri="{FF2B5EF4-FFF2-40B4-BE49-F238E27FC236}">
                <a16:creationId xmlns:a16="http://schemas.microsoft.com/office/drawing/2014/main" id="{AEB57D3B-F77C-A672-B8C2-B901204B971C}"/>
              </a:ext>
            </a:extLst>
          </p:cNvPr>
          <p:cNvGrpSpPr/>
          <p:nvPr/>
        </p:nvGrpSpPr>
        <p:grpSpPr>
          <a:xfrm>
            <a:off x="8027362" y="3353380"/>
            <a:ext cx="659410" cy="1714690"/>
            <a:chOff x="8027362" y="3353380"/>
            <a:chExt cx="659410" cy="1714690"/>
          </a:xfrm>
        </p:grpSpPr>
        <p:sp>
          <p:nvSpPr>
            <p:cNvPr id="261" name="Oval 4">
              <a:extLst>
                <a:ext uri="{FF2B5EF4-FFF2-40B4-BE49-F238E27FC236}">
                  <a16:creationId xmlns:a16="http://schemas.microsoft.com/office/drawing/2014/main" id="{BA783AA6-6EC0-EA05-2264-A1DCA6C282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27362" y="3353380"/>
              <a:ext cx="659410" cy="565532"/>
            </a:xfrm>
            <a:prstGeom prst="rect">
              <a:avLst/>
            </a:prstGeom>
            <a:solidFill>
              <a:srgbClr val="F2CB98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62" name="Oval 16">
              <a:extLst>
                <a:ext uri="{FF2B5EF4-FFF2-40B4-BE49-F238E27FC236}">
                  <a16:creationId xmlns:a16="http://schemas.microsoft.com/office/drawing/2014/main" id="{3FD2F566-2CFE-1635-5365-BDC3736C59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27362" y="3930694"/>
              <a:ext cx="659410" cy="565532"/>
            </a:xfrm>
            <a:prstGeom prst="rect">
              <a:avLst/>
            </a:prstGeom>
            <a:solidFill>
              <a:srgbClr val="F2CB98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63" name="Oval 16">
              <a:extLst>
                <a:ext uri="{FF2B5EF4-FFF2-40B4-BE49-F238E27FC236}">
                  <a16:creationId xmlns:a16="http://schemas.microsoft.com/office/drawing/2014/main" id="{78F0E140-866A-B040-8CB9-6F67C6C549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27362" y="4502538"/>
              <a:ext cx="659410" cy="565532"/>
            </a:xfrm>
            <a:prstGeom prst="rect">
              <a:avLst/>
            </a:prstGeom>
            <a:solidFill>
              <a:srgbClr val="F2CB98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</p:grpSp>
      <p:grpSp>
        <p:nvGrpSpPr>
          <p:cNvPr id="274" name="Nhóm 273">
            <a:extLst>
              <a:ext uri="{FF2B5EF4-FFF2-40B4-BE49-F238E27FC236}">
                <a16:creationId xmlns:a16="http://schemas.microsoft.com/office/drawing/2014/main" id="{012349C8-C71E-768E-F5ED-A2F39D43542E}"/>
              </a:ext>
            </a:extLst>
          </p:cNvPr>
          <p:cNvGrpSpPr/>
          <p:nvPr/>
        </p:nvGrpSpPr>
        <p:grpSpPr>
          <a:xfrm>
            <a:off x="1367023" y="908548"/>
            <a:ext cx="1833608" cy="1142846"/>
            <a:chOff x="1367023" y="908548"/>
            <a:chExt cx="1833608" cy="1142846"/>
          </a:xfrm>
        </p:grpSpPr>
        <p:sp>
          <p:nvSpPr>
            <p:cNvPr id="270" name="Oval 4">
              <a:extLst>
                <a:ext uri="{FF2B5EF4-FFF2-40B4-BE49-F238E27FC236}">
                  <a16:creationId xmlns:a16="http://schemas.microsoft.com/office/drawing/2014/main" id="{FFED6503-8836-08AA-068A-2AEF3061E1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7023" y="908548"/>
              <a:ext cx="605943" cy="5655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71" name="Oval 16">
              <a:extLst>
                <a:ext uri="{FF2B5EF4-FFF2-40B4-BE49-F238E27FC236}">
                  <a16:creationId xmlns:a16="http://schemas.microsoft.com/office/drawing/2014/main" id="{6FC961CA-3779-B3BD-8816-0812E04042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7023" y="1485862"/>
              <a:ext cx="605943" cy="5655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72" name="Oval 18">
              <a:extLst>
                <a:ext uri="{FF2B5EF4-FFF2-40B4-BE49-F238E27FC236}">
                  <a16:creationId xmlns:a16="http://schemas.microsoft.com/office/drawing/2014/main" id="{75E2FA4F-853E-BCBF-3C24-7BA7F14AD7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2434" y="1485862"/>
              <a:ext cx="605943" cy="5655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73" name="Oval 19">
              <a:extLst>
                <a:ext uri="{FF2B5EF4-FFF2-40B4-BE49-F238E27FC236}">
                  <a16:creationId xmlns:a16="http://schemas.microsoft.com/office/drawing/2014/main" id="{A47201EC-2FD4-DB71-924E-714898BA38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4688" y="908548"/>
              <a:ext cx="605943" cy="5655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34586795"/>
      </p:ext>
    </p:extLst>
  </p:cSld>
  <p:clrMapOvr>
    <a:masterClrMapping/>
  </p:clrMapOvr>
  <p:transition spd="slow" advClick="0" advTm="10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1"/>
      <p:bldP spid="41" grpId="1"/>
      <p:bldP spid="41" grpId="2"/>
      <p:bldP spid="44" grpId="1"/>
      <p:bldP spid="44" grpId="2"/>
      <p:bldP spid="48" grpId="1"/>
      <p:bldP spid="48" grpId="2"/>
      <p:bldP spid="54" grpId="0"/>
      <p:bldP spid="60" grpId="0"/>
      <p:bldP spid="66" grpId="0"/>
      <p:bldP spid="69" grpId="1"/>
      <p:bldP spid="22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</p:tagLst>
</file>

<file path=ppt/theme/theme1.xml><?xml version="1.0" encoding="utf-8"?>
<a:theme xmlns:a="http://schemas.openxmlformats.org/drawingml/2006/main" name="Office Theme">
  <a:themeElements>
    <a:clrScheme name="自定义 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79646"/>
      </a:hlink>
      <a:folHlink>
        <a:srgbClr val="F79646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千图网拥有20W+精美PPT模板 更多PPT模板下载至：www.58pic.com/office/ppt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73</TotalTime>
  <Words>529</Words>
  <Application>Microsoft Office PowerPoint</Application>
  <PresentationFormat>Màn hình rộng</PresentationFormat>
  <Paragraphs>104</Paragraphs>
  <Slides>19</Slides>
  <Notes>6</Notes>
  <HiddenSlides>0</HiddenSlides>
  <MMClips>7</MMClips>
  <ScaleCrop>false</ScaleCrop>
  <HeadingPairs>
    <vt:vector size="8" baseType="variant">
      <vt:variant>
        <vt:lpstr>Phông được Dùng</vt:lpstr>
      </vt:variant>
      <vt:variant>
        <vt:i4>12</vt:i4>
      </vt:variant>
      <vt:variant>
        <vt:lpstr>Chủ đề</vt:lpstr>
      </vt:variant>
      <vt:variant>
        <vt:i4>3</vt:i4>
      </vt:variant>
      <vt:variant>
        <vt:lpstr>Máy chủ nhúng OLE</vt:lpstr>
      </vt:variant>
      <vt:variant>
        <vt:i4>2</vt:i4>
      </vt:variant>
      <vt:variant>
        <vt:lpstr>Tiêu đề Bản chiếu</vt:lpstr>
      </vt:variant>
      <vt:variant>
        <vt:i4>19</vt:i4>
      </vt:variant>
    </vt:vector>
  </HeadingPairs>
  <TitlesOfParts>
    <vt:vector size="36" baseType="lpstr">
      <vt:lpstr>等线</vt:lpstr>
      <vt:lpstr>等线 Light</vt:lpstr>
      <vt:lpstr>.VnArial</vt:lpstr>
      <vt:lpstr>.VnTime</vt:lpstr>
      <vt:lpstr>Arial</vt:lpstr>
      <vt:lpstr>Calibri</vt:lpstr>
      <vt:lpstr>Calibri Light</vt:lpstr>
      <vt:lpstr>Cambria Math</vt:lpstr>
      <vt:lpstr>iCiel Cadena</vt:lpstr>
      <vt:lpstr>Times New Roman</vt:lpstr>
      <vt:lpstr>VNI-Times</vt:lpstr>
      <vt:lpstr>方正喵呜体</vt:lpstr>
      <vt:lpstr>Office Theme</vt:lpstr>
      <vt:lpstr>千图网拥有20W+精美PPT模板 更多PPT模板下载至：www.58pic.com/office/ppt​​</vt:lpstr>
      <vt:lpstr>1_Office Theme</vt:lpstr>
      <vt:lpstr>Equation.DSMT4</vt:lpstr>
      <vt:lpstr>Equation.3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7</dc:creator>
  <cp:lastModifiedBy>FNU LNU</cp:lastModifiedBy>
  <cp:revision>77</cp:revision>
  <dcterms:created xsi:type="dcterms:W3CDTF">2017-08-18T03:02:00Z</dcterms:created>
  <dcterms:modified xsi:type="dcterms:W3CDTF">2023-02-04T10:26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8</vt:lpwstr>
  </property>
</Properties>
</file>